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3" r:id="rId1"/>
    <p:sldMasterId id="2147483810" r:id="rId2"/>
  </p:sldMasterIdLst>
  <p:notesMasterIdLst>
    <p:notesMasterId r:id="rId63"/>
  </p:notesMasterIdLst>
  <p:sldIdLst>
    <p:sldId id="256" r:id="rId3"/>
    <p:sldId id="987" r:id="rId4"/>
    <p:sldId id="1027" r:id="rId5"/>
    <p:sldId id="988" r:id="rId6"/>
    <p:sldId id="1028" r:id="rId7"/>
    <p:sldId id="889" r:id="rId8"/>
    <p:sldId id="279" r:id="rId9"/>
    <p:sldId id="1079" r:id="rId10"/>
    <p:sldId id="1067" r:id="rId11"/>
    <p:sldId id="1069" r:id="rId12"/>
    <p:sldId id="1068" r:id="rId13"/>
    <p:sldId id="1070" r:id="rId14"/>
    <p:sldId id="280" r:id="rId15"/>
    <p:sldId id="1082" r:id="rId16"/>
    <p:sldId id="1083" r:id="rId17"/>
    <p:sldId id="1084" r:id="rId18"/>
    <p:sldId id="1085" r:id="rId19"/>
    <p:sldId id="1074" r:id="rId20"/>
    <p:sldId id="1078" r:id="rId21"/>
    <p:sldId id="1076" r:id="rId22"/>
    <p:sldId id="1077" r:id="rId23"/>
    <p:sldId id="1072" r:id="rId24"/>
    <p:sldId id="1071" r:id="rId25"/>
    <p:sldId id="1073" r:id="rId26"/>
    <p:sldId id="1029" r:id="rId27"/>
    <p:sldId id="1030" r:id="rId28"/>
    <p:sldId id="1031" r:id="rId29"/>
    <p:sldId id="1039" r:id="rId30"/>
    <p:sldId id="1034" r:id="rId31"/>
    <p:sldId id="1036" r:id="rId32"/>
    <p:sldId id="1037" r:id="rId33"/>
    <p:sldId id="1038" r:id="rId34"/>
    <p:sldId id="1042" r:id="rId35"/>
    <p:sldId id="1041" r:id="rId36"/>
    <p:sldId id="1044" r:id="rId37"/>
    <p:sldId id="1045" r:id="rId38"/>
    <p:sldId id="1046" r:id="rId39"/>
    <p:sldId id="1047" r:id="rId40"/>
    <p:sldId id="1032" r:id="rId41"/>
    <p:sldId id="1033" r:id="rId42"/>
    <p:sldId id="1048" r:id="rId43"/>
    <p:sldId id="1066" r:id="rId44"/>
    <p:sldId id="1051" r:id="rId45"/>
    <p:sldId id="1050" r:id="rId46"/>
    <p:sldId id="1052" r:id="rId47"/>
    <p:sldId id="1055" r:id="rId48"/>
    <p:sldId id="1053" r:id="rId49"/>
    <p:sldId id="1081" r:id="rId50"/>
    <p:sldId id="1056" r:id="rId51"/>
    <p:sldId id="1057" r:id="rId52"/>
    <p:sldId id="1058" r:id="rId53"/>
    <p:sldId id="1059" r:id="rId54"/>
    <p:sldId id="1060" r:id="rId55"/>
    <p:sldId id="1061" r:id="rId56"/>
    <p:sldId id="1054" r:id="rId57"/>
    <p:sldId id="1062" r:id="rId58"/>
    <p:sldId id="1063" r:id="rId59"/>
    <p:sldId id="1064" r:id="rId60"/>
    <p:sldId id="1075" r:id="rId61"/>
    <p:sldId id="1080" r:id="rId62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99"/>
    <a:srgbClr val="A50021"/>
    <a:srgbClr val="000000"/>
    <a:srgbClr val="9933FF"/>
    <a:srgbClr val="006600"/>
    <a:srgbClr val="0065B0"/>
    <a:srgbClr val="D18C01"/>
    <a:srgbClr val="004D86"/>
    <a:srgbClr val="FF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5" autoAdjust="0"/>
    <p:restoredTop sz="91930" autoAdjust="0"/>
  </p:normalViewPr>
  <p:slideViewPr>
    <p:cSldViewPr snapToGrid="0">
      <p:cViewPr varScale="1">
        <p:scale>
          <a:sx n="131" d="100"/>
          <a:sy n="131" d="100"/>
        </p:scale>
        <p:origin x="1758" y="12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272200E-9F1D-4CC3-B269-1711E9F395A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/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4842933" y="4889500"/>
            <a:ext cx="6502400" cy="319088"/>
            <a:chOff x="2288" y="3080"/>
            <a:chExt cx="3072" cy="201"/>
          </a:xfrm>
        </p:grpSpPr>
        <p:sp>
          <p:nvSpPr>
            <p:cNvPr id="6" name="AutoShape 12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 sz="2400"/>
            </a:p>
          </p:txBody>
        </p:sp>
        <p:sp>
          <p:nvSpPr>
            <p:cNvPr id="7" name="AutoShape 13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 sz="2400"/>
            </a:p>
          </p:txBody>
        </p:sp>
      </p:grpSp>
      <p:sp>
        <p:nvSpPr>
          <p:cNvPr id="819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6231467" y="2927350"/>
            <a:ext cx="48768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 sz="quarter"/>
          </p:nvPr>
        </p:nvSpPr>
        <p:spPr>
          <a:xfrm>
            <a:off x="1248833" y="1425575"/>
            <a:ext cx="10363200" cy="1143000"/>
          </a:xfr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410055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79501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20200" y="762000"/>
            <a:ext cx="2667000" cy="5334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762000"/>
            <a:ext cx="7797800" cy="5334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112187" y="6343650"/>
            <a:ext cx="783167" cy="488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C5A153-DD51-40D8-BB82-FD889201CB3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7495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0"/>
            <a:ext cx="10668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19200" y="2362200"/>
            <a:ext cx="5232400" cy="3733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6654800" y="2362200"/>
            <a:ext cx="5232400" cy="3733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878659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3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/>
          </a:p>
        </p:txBody>
      </p: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4842933" y="4889500"/>
            <a:ext cx="6502400" cy="319088"/>
            <a:chOff x="2288" y="3080"/>
            <a:chExt cx="3072" cy="201"/>
          </a:xfrm>
        </p:grpSpPr>
        <p:sp>
          <p:nvSpPr>
            <p:cNvPr id="7" name="AutoShape 12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 sz="2400"/>
            </a:p>
          </p:txBody>
        </p:sp>
        <p:sp>
          <p:nvSpPr>
            <p:cNvPr id="8" name="AutoShape 13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 sz="2400"/>
            </a:p>
          </p:txBody>
        </p:sp>
      </p:grpSp>
      <p:sp>
        <p:nvSpPr>
          <p:cNvPr id="819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6231467" y="2927350"/>
            <a:ext cx="48768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 sz="quarter"/>
          </p:nvPr>
        </p:nvSpPr>
        <p:spPr>
          <a:xfrm>
            <a:off x="1248833" y="1425575"/>
            <a:ext cx="10363200" cy="1143000"/>
          </a:xfr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7416800" y="6553200"/>
            <a:ext cx="1219200" cy="9144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92069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389191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01378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2362200"/>
            <a:ext cx="52324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54800" y="2362200"/>
            <a:ext cx="52324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774845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867869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783731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58211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169396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5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112187" y="6343650"/>
            <a:ext cx="783167" cy="488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F6F231-D078-40F3-8174-6C7E8604060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7530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218957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012907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20200" y="762000"/>
            <a:ext cx="2667000" cy="5334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762000"/>
            <a:ext cx="7797800" cy="5334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527156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0"/>
            <a:ext cx="10668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19200" y="2362200"/>
            <a:ext cx="5232400" cy="3733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6654800" y="2362200"/>
            <a:ext cx="5232400" cy="3733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0971226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3143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2362200"/>
            <a:ext cx="52324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54800" y="2362200"/>
            <a:ext cx="52324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331207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336447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931806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48176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5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058201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207372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AutoShape 5"/>
          <p:cNvSpPr>
            <a:spLocks noChangeArrowheads="1"/>
          </p:cNvSpPr>
          <p:nvPr/>
        </p:nvSpPr>
        <p:spPr bwMode="auto">
          <a:xfrm>
            <a:off x="1016000" y="762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/>
          </a:p>
        </p:txBody>
      </p:sp>
      <p:sp>
        <p:nvSpPr>
          <p:cNvPr id="2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762000"/>
            <a:ext cx="1066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2362200"/>
            <a:ext cx="106680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grpSp>
        <p:nvGrpSpPr>
          <p:cNvPr id="1029" name="Group 21"/>
          <p:cNvGrpSpPr>
            <a:grpSpLocks/>
          </p:cNvGrpSpPr>
          <p:nvPr/>
        </p:nvGrpSpPr>
        <p:grpSpPr bwMode="auto">
          <a:xfrm>
            <a:off x="304800" y="1981200"/>
            <a:ext cx="9855200" cy="319088"/>
            <a:chOff x="144" y="1248"/>
            <a:chExt cx="4656" cy="201"/>
          </a:xfrm>
        </p:grpSpPr>
        <p:sp>
          <p:nvSpPr>
            <p:cNvPr id="1034" name="AutoShape 12"/>
            <p:cNvSpPr>
              <a:spLocks noChangeArrowheads="1"/>
            </p:cNvSpPr>
            <p:nvPr/>
          </p:nvSpPr>
          <p:spPr bwMode="auto">
            <a:xfrm>
              <a:off x="384" y="1248"/>
              <a:ext cx="4416" cy="200"/>
            </a:xfrm>
            <a:prstGeom prst="roundRect">
              <a:avLst>
                <a:gd name="adj" fmla="val 0"/>
              </a:avLst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 sz="2400"/>
            </a:p>
          </p:txBody>
        </p:sp>
        <p:sp>
          <p:nvSpPr>
            <p:cNvPr id="1035" name="AutoShape 20"/>
            <p:cNvSpPr>
              <a:spLocks noChangeArrowheads="1"/>
            </p:cNvSpPr>
            <p:nvPr/>
          </p:nvSpPr>
          <p:spPr bwMode="auto">
            <a:xfrm flipH="1">
              <a:off x="144" y="1248"/>
              <a:ext cx="248" cy="201"/>
            </a:xfrm>
            <a:prstGeom prst="flowChartDelay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 sz="240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4" r:id="rId1"/>
    <p:sldLayoutId id="2147483895" r:id="rId2"/>
    <p:sldLayoutId id="2147483896" r:id="rId3"/>
    <p:sldLayoutId id="2147483897" r:id="rId4"/>
    <p:sldLayoutId id="2147483898" r:id="rId5"/>
    <p:sldLayoutId id="2147483899" r:id="rId6"/>
    <p:sldLayoutId id="2147483900" r:id="rId7"/>
    <p:sldLayoutId id="2147483893" r:id="rId8"/>
    <p:sldLayoutId id="2147483901" r:id="rId9"/>
    <p:sldLayoutId id="2147483902" r:id="rId10"/>
    <p:sldLayoutId id="2147483903" r:id="rId11"/>
    <p:sldLayoutId id="2147483904" r:id="rId12"/>
  </p:sldLayoutIdLst>
  <p:hf hd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AutoShape 5"/>
          <p:cNvSpPr>
            <a:spLocks noChangeArrowheads="1"/>
          </p:cNvSpPr>
          <p:nvPr/>
        </p:nvSpPr>
        <p:spPr bwMode="auto">
          <a:xfrm>
            <a:off x="1016000" y="762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/>
          </a:p>
        </p:txBody>
      </p:sp>
      <p:sp>
        <p:nvSpPr>
          <p:cNvPr id="205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762000"/>
            <a:ext cx="1066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2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2362200"/>
            <a:ext cx="106680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grpSp>
        <p:nvGrpSpPr>
          <p:cNvPr id="2053" name="Group 21"/>
          <p:cNvGrpSpPr>
            <a:grpSpLocks/>
          </p:cNvGrpSpPr>
          <p:nvPr/>
        </p:nvGrpSpPr>
        <p:grpSpPr bwMode="auto">
          <a:xfrm>
            <a:off x="304800" y="1981200"/>
            <a:ext cx="9855200" cy="319088"/>
            <a:chOff x="144" y="1248"/>
            <a:chExt cx="4656" cy="201"/>
          </a:xfrm>
        </p:grpSpPr>
        <p:sp>
          <p:nvSpPr>
            <p:cNvPr id="1034" name="AutoShape 12"/>
            <p:cNvSpPr>
              <a:spLocks noChangeArrowheads="1"/>
            </p:cNvSpPr>
            <p:nvPr/>
          </p:nvSpPr>
          <p:spPr bwMode="auto">
            <a:xfrm>
              <a:off x="384" y="1248"/>
              <a:ext cx="4416" cy="200"/>
            </a:xfrm>
            <a:prstGeom prst="roundRect">
              <a:avLst>
                <a:gd name="adj" fmla="val 0"/>
              </a:avLst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 sz="2400"/>
            </a:p>
          </p:txBody>
        </p:sp>
        <p:sp>
          <p:nvSpPr>
            <p:cNvPr id="1035" name="AutoShape 20"/>
            <p:cNvSpPr>
              <a:spLocks noChangeArrowheads="1"/>
            </p:cNvSpPr>
            <p:nvPr/>
          </p:nvSpPr>
          <p:spPr bwMode="auto">
            <a:xfrm flipH="1">
              <a:off x="144" y="1248"/>
              <a:ext cx="248" cy="201"/>
            </a:xfrm>
            <a:prstGeom prst="flowChartDelay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 sz="240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5" r:id="rId1"/>
    <p:sldLayoutId id="2147483906" r:id="rId2"/>
    <p:sldLayoutId id="2147483907" r:id="rId3"/>
    <p:sldLayoutId id="2147483908" r:id="rId4"/>
    <p:sldLayoutId id="2147483909" r:id="rId5"/>
    <p:sldLayoutId id="2147483910" r:id="rId6"/>
    <p:sldLayoutId id="2147483911" r:id="rId7"/>
    <p:sldLayoutId id="2147483912" r:id="rId8"/>
    <p:sldLayoutId id="2147483913" r:id="rId9"/>
    <p:sldLayoutId id="2147483914" r:id="rId10"/>
    <p:sldLayoutId id="2147483915" r:id="rId11"/>
    <p:sldLayoutId id="2147483916" r:id="rId12"/>
  </p:sldLayoutIdLst>
  <p:hf hd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2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42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4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5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60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hyperlink" Target="https://www.youtube.com/watch?v=PFDu9oVAE-g" TargetMode="External"/><Relationship Id="rId7" Type="http://schemas.openxmlformats.org/officeDocument/2006/relationships/image" Target="../media/image9.jpeg"/><Relationship Id="rId2" Type="http://schemas.openxmlformats.org/officeDocument/2006/relationships/hyperlink" Target="https://www.youtube.com/watch?v=g-Hb26agBFg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5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71.png"/><Relationship Id="rId7" Type="http://schemas.openxmlformats.org/officeDocument/2006/relationships/image" Target="../media/image4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jpeg"/><Relationship Id="rId5" Type="http://schemas.openxmlformats.org/officeDocument/2006/relationships/image" Target="../media/image72.png"/><Relationship Id="rId4" Type="http://schemas.openxmlformats.org/officeDocument/2006/relationships/image" Target="../media/image7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12" Type="http://schemas.openxmlformats.org/officeDocument/2006/relationships/image" Target="../media/image5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image" Target="../media/image4.jpeg"/><Relationship Id="rId5" Type="http://schemas.openxmlformats.org/officeDocument/2006/relationships/image" Target="../media/image78.png"/><Relationship Id="rId10" Type="http://schemas.openxmlformats.org/officeDocument/2006/relationships/image" Target="../media/image83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8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5210880"/>
            <a:ext cx="7391400" cy="16471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648205" y="5568441"/>
            <a:ext cx="2064195" cy="14276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200"/>
              </a:lnSpc>
            </a:pPr>
            <a:r>
              <a:rPr lang="en-GB" sz="1800" b="1" dirty="0">
                <a:solidFill>
                  <a:schemeClr val="bg1"/>
                </a:solidFill>
                <a:latin typeface="Arial Rounded MT Bold" panose="020F0704030504030204" pitchFamily="34" charset="0"/>
                <a:cs typeface="Calibri" panose="020F0502020204030204" pitchFamily="34" charset="0"/>
              </a:rPr>
              <a:t>Faculty of</a:t>
            </a:r>
          </a:p>
          <a:p>
            <a:pPr algn="ctr">
              <a:lnSpc>
                <a:spcPts val="5200"/>
              </a:lnSpc>
            </a:pPr>
            <a:r>
              <a:rPr lang="en-GB" sz="6000" dirty="0">
                <a:solidFill>
                  <a:schemeClr val="bg1"/>
                </a:solidFill>
                <a:latin typeface="Arial Rounded MT Bold" panose="020F0704030504030204" pitchFamily="34" charset="0"/>
                <a:cs typeface="Calibri" panose="020F0502020204030204" pitchFamily="34" charset="0"/>
              </a:rPr>
              <a:t>IC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05601" y="6527975"/>
            <a:ext cx="2888485" cy="379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ts val="1100"/>
              </a:lnSpc>
            </a:pPr>
            <a:r>
              <a:rPr lang="en-GB" sz="1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partment of</a:t>
            </a:r>
          </a:p>
          <a:p>
            <a:pPr algn="r">
              <a:lnSpc>
                <a:spcPts val="1100"/>
              </a:lnSpc>
            </a:pPr>
            <a:r>
              <a:rPr lang="en-GB" sz="1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uter Information Systems</a:t>
            </a: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04AE52AA-E45D-4314-9B93-1DC1DB298017}"/>
              </a:ext>
            </a:extLst>
          </p:cNvPr>
          <p:cNvSpPr txBox="1">
            <a:spLocks/>
          </p:cNvSpPr>
          <p:nvPr/>
        </p:nvSpPr>
        <p:spPr>
          <a:xfrm>
            <a:off x="10020436" y="88006"/>
            <a:ext cx="2081628" cy="1362176"/>
          </a:xfrm>
          <a:prstGeom prst="rect">
            <a:avLst/>
          </a:prstGeom>
          <a:solidFill>
            <a:srgbClr val="CCFF33"/>
          </a:solidFill>
          <a:ln w="28575">
            <a:solidFill>
              <a:srgbClr val="006600"/>
            </a:solidFill>
          </a:ln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lnSpc>
                <a:spcPct val="100000"/>
              </a:lnSpc>
              <a:spcBef>
                <a:spcPts val="0"/>
              </a:spcBef>
            </a:pPr>
            <a:r>
              <a:rPr lang="en-GB" sz="14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John Abela</a:t>
            </a:r>
          </a:p>
          <a:p>
            <a:pPr algn="r">
              <a:lnSpc>
                <a:spcPct val="100000"/>
              </a:lnSpc>
              <a:spcBef>
                <a:spcPts val="0"/>
              </a:spcBef>
            </a:pPr>
            <a:r>
              <a:rPr lang="en-GB" sz="1400" dirty="0">
                <a:latin typeface="Arial Rounded MT Bold" panose="020F0704030504030204" pitchFamily="34" charset="0"/>
                <a:cs typeface="Calibri" panose="020F0502020204030204" pitchFamily="34" charset="0"/>
              </a:rPr>
              <a:t>Department of CIS</a:t>
            </a:r>
          </a:p>
          <a:p>
            <a:pPr algn="r">
              <a:lnSpc>
                <a:spcPct val="100000"/>
              </a:lnSpc>
              <a:spcBef>
                <a:spcPts val="0"/>
              </a:spcBef>
            </a:pPr>
            <a:r>
              <a:rPr lang="en-GB" sz="1400" u="sng" dirty="0">
                <a:solidFill>
                  <a:srgbClr val="0070C0"/>
                </a:solidFill>
              </a:rPr>
              <a:t>john.abela@um.edu.mt</a:t>
            </a:r>
          </a:p>
          <a:p>
            <a:pPr algn="r">
              <a:lnSpc>
                <a:spcPct val="100000"/>
              </a:lnSpc>
              <a:spcBef>
                <a:spcPts val="0"/>
              </a:spcBef>
            </a:pPr>
            <a:r>
              <a:rPr lang="en-GB" sz="1400" dirty="0">
                <a:latin typeface="Arial Rounded MT Bold" panose="020F0704030504030204" pitchFamily="34" charset="0"/>
                <a:cs typeface="Calibri" panose="020F0502020204030204" pitchFamily="34" charset="0"/>
              </a:rPr>
              <a:t>+ 365 79367936</a:t>
            </a:r>
          </a:p>
          <a:p>
            <a:pPr algn="r">
              <a:lnSpc>
                <a:spcPct val="100000"/>
              </a:lnSpc>
              <a:spcBef>
                <a:spcPts val="0"/>
              </a:spcBef>
            </a:pPr>
            <a:r>
              <a:rPr lang="en-GB" sz="1400" dirty="0">
                <a:latin typeface="Arial Rounded MT Bold" panose="020F0704030504030204" pitchFamily="34" charset="0"/>
                <a:cs typeface="Calibri" panose="020F0502020204030204" pitchFamily="34" charset="0"/>
              </a:rPr>
              <a:t>Room 1A/27</a:t>
            </a:r>
          </a:p>
          <a:p>
            <a:pPr algn="r">
              <a:lnSpc>
                <a:spcPct val="100000"/>
              </a:lnSpc>
              <a:spcBef>
                <a:spcPts val="0"/>
              </a:spcBef>
            </a:pPr>
            <a:r>
              <a:rPr lang="en-GB" sz="1400" dirty="0">
                <a:latin typeface="Arial Rounded MT Bold" panose="020F0704030504030204" pitchFamily="34" charset="0"/>
                <a:cs typeface="Calibri" panose="020F0502020204030204" pitchFamily="34" charset="0"/>
              </a:rPr>
              <a:t>FICT Building</a:t>
            </a:r>
          </a:p>
          <a:p>
            <a:pPr algn="r">
              <a:lnSpc>
                <a:spcPct val="100000"/>
              </a:lnSpc>
              <a:spcBef>
                <a:spcPts val="0"/>
              </a:spcBef>
            </a:pPr>
            <a:r>
              <a:rPr lang="en-GB" sz="1400" b="1" dirty="0">
                <a:solidFill>
                  <a:srgbClr val="33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©John Abela, 2018-2022</a:t>
            </a:r>
          </a:p>
          <a:p>
            <a:pPr algn="r">
              <a:lnSpc>
                <a:spcPct val="100000"/>
              </a:lnSpc>
              <a:spcBef>
                <a:spcPts val="0"/>
              </a:spcBef>
            </a:pPr>
            <a:endParaRPr lang="en-GB" sz="1600" dirty="0">
              <a:latin typeface="Arial Rounded MT Bold" panose="020F0704030504030204" pitchFamily="34" charset="0"/>
              <a:cs typeface="Calibri" panose="020F0502020204030204" pitchFamily="34" charset="0"/>
            </a:endParaRPr>
          </a:p>
          <a:p>
            <a:pPr algn="r">
              <a:lnSpc>
                <a:spcPct val="100000"/>
              </a:lnSpc>
              <a:spcBef>
                <a:spcPts val="0"/>
              </a:spcBef>
            </a:pPr>
            <a:endParaRPr lang="en-GB" sz="1600" dirty="0">
              <a:latin typeface="Arial Rounded MT Bold" panose="020F0704030504030204" pitchFamily="34" charset="0"/>
              <a:cs typeface="Calibri" panose="020F050202020403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5FE1596-EFC1-483B-8288-924B364C66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64" y="44624"/>
            <a:ext cx="2699486" cy="61416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B2808F8-0E36-40F5-8653-0D8779083D44}"/>
              </a:ext>
            </a:extLst>
          </p:cNvPr>
          <p:cNvSpPr txBox="1"/>
          <p:nvPr/>
        </p:nvSpPr>
        <p:spPr>
          <a:xfrm>
            <a:off x="10843848" y="6536701"/>
            <a:ext cx="1371600" cy="350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ts val="1000"/>
              </a:lnSpc>
            </a:pPr>
            <a:r>
              <a:rPr lang="en-GB" sz="1000" b="1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st Updated</a:t>
            </a:r>
          </a:p>
          <a:p>
            <a:pPr algn="r">
              <a:lnSpc>
                <a:spcPts val="1000"/>
              </a:lnSpc>
            </a:pPr>
            <a:r>
              <a:rPr lang="en-GB" sz="1000" b="1" dirty="0">
                <a:latin typeface="Calibri" panose="020F0502020204030204" pitchFamily="34" charset="0"/>
                <a:cs typeface="Calibri" panose="020F0502020204030204" pitchFamily="34" charset="0"/>
              </a:rPr>
              <a:t>18-Oct-2022</a:t>
            </a:r>
          </a:p>
        </p:txBody>
      </p:sp>
      <p:pic>
        <p:nvPicPr>
          <p:cNvPr id="1026" name="Picture 2" descr="https://miro.medium.com/max/1079/0*5Iaw94wlYCTp0GuK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831" y="2362200"/>
            <a:ext cx="7880338" cy="3125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4">
            <a:extLst>
              <a:ext uri="{FF2B5EF4-FFF2-40B4-BE49-F238E27FC236}">
                <a16:creationId xmlns:a16="http://schemas.microsoft.com/office/drawing/2014/main" id="{0CC79B0D-3ACD-41A4-8791-2C1A577461A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24000" y="444128"/>
            <a:ext cx="9144000" cy="1943472"/>
          </a:xfrm>
        </p:spPr>
        <p:txBody>
          <a:bodyPr lIns="90488" tIns="44450" rIns="90488" bIns="44450" rtlCol="0" anchor="ctr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3200" b="1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JA115</a:t>
            </a:r>
            <a:br>
              <a:rPr lang="en-US" altLang="en-US" sz="2800" b="1" dirty="0">
                <a:solidFill>
                  <a:srgbClr val="002060"/>
                </a:solidFill>
                <a:latin typeface="+mn-lt"/>
              </a:rPr>
            </a:br>
            <a:r>
              <a:rPr lang="en-US" altLang="en-US" b="1" dirty="0">
                <a:solidFill>
                  <a:srgbClr val="002060"/>
                </a:solidFill>
                <a:latin typeface="+mn-lt"/>
              </a:rPr>
              <a:t>Principal Component Analysis</a:t>
            </a:r>
            <a:br>
              <a:rPr lang="en-US" altLang="en-US" sz="4800" b="1" dirty="0">
                <a:solidFill>
                  <a:srgbClr val="002060"/>
                </a:solidFill>
                <a:latin typeface="+mn-lt"/>
              </a:rPr>
            </a:br>
            <a:r>
              <a:rPr lang="en-US" altLang="en-US" sz="4800" dirty="0">
                <a:solidFill>
                  <a:srgbClr val="002060"/>
                </a:solidFill>
                <a:latin typeface="+mn-lt"/>
              </a:rPr>
              <a:t>PCA</a:t>
            </a:r>
            <a:br>
              <a:rPr lang="en-US" altLang="en-US" sz="4800" dirty="0">
                <a:solidFill>
                  <a:srgbClr val="002060"/>
                </a:solidFill>
                <a:latin typeface="+mn-lt"/>
              </a:rPr>
            </a:br>
            <a:r>
              <a:rPr lang="en-US" altLang="en-US" sz="16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Academic Year 2022-23</a:t>
            </a:r>
            <a:endParaRPr lang="en-US" altLang="en-US" sz="1600" b="1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AutoShape 2">
            <a:extLst>
              <a:ext uri="{FF2B5EF4-FFF2-40B4-BE49-F238E27FC236}">
                <a16:creationId xmlns:a16="http://schemas.microsoft.com/office/drawing/2014/main" id="{141FDDBF-92CD-4E85-937E-13B7A94060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9360000" cy="612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Curse of Dimensionality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65B1AAF-6AA6-465B-B4E3-B108E46551DD}"/>
              </a:ext>
            </a:extLst>
          </p:cNvPr>
          <p:cNvSpPr/>
          <p:nvPr/>
        </p:nvSpPr>
        <p:spPr>
          <a:xfrm>
            <a:off x="683999" y="792000"/>
            <a:ext cx="11167105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al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orld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ta may hav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ousand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or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llion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mension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umn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r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ature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.</a:t>
            </a:r>
          </a:p>
          <a:p>
            <a:pPr marL="800100" lvl="1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.g.,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b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ocument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where 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mensionalit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ocabular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stinct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ords.</a:t>
            </a:r>
          </a:p>
          <a:p>
            <a:pPr marL="800100" lvl="1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cebook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graph, where 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mensionalit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umber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er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ug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umber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mension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an cause a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t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(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utational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blem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800100" lvl="1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ecom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ars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som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alytic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gorithm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ecom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ningles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e.g.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nsit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sed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lustering).</a:t>
            </a:r>
          </a:p>
          <a:p>
            <a:pPr marL="800100" lvl="1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m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ac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omplexity of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veral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gorithm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re a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nctio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mensionalit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they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refor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ecom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utationall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easibl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s 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mensio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ow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3074" name="Picture 2" descr="Image result for curse of dimensionality">
            <a:extLst>
              <a:ext uri="{FF2B5EF4-FFF2-40B4-BE49-F238E27FC236}">
                <a16:creationId xmlns:a16="http://schemas.microsoft.com/office/drawing/2014/main" id="{B3B804B7-7FD8-4E6F-90E7-B1DB92CC8D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8579" y="3814261"/>
            <a:ext cx="7635318" cy="3043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Image result for principlan component analysis">
            <a:extLst>
              <a:ext uri="{FF2B5EF4-FFF2-40B4-BE49-F238E27FC236}">
                <a16:creationId xmlns:a16="http://schemas.microsoft.com/office/drawing/2014/main" id="{3CC2A6E6-08AA-4BB6-8C22-26C6C2FBBE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C0E82CF-7D07-45EE-851E-3573CF8C1F57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515D8CBC-B868-4330-AA5C-DC61D0BB0B53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10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2F695C2-B046-4CD0-AAE4-4455AC8428E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6248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When something is really, really important to you – here's what to do! -  Christian Campbell">
            <a:extLst>
              <a:ext uri="{FF2B5EF4-FFF2-40B4-BE49-F238E27FC236}">
                <a16:creationId xmlns:a16="http://schemas.microsoft.com/office/drawing/2014/main" id="{8F21BD4C-1949-4865-8DBF-4F093456D9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9398" y="4301067"/>
            <a:ext cx="2812626" cy="2556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AutoShape 2">
            <a:extLst>
              <a:ext uri="{FF2B5EF4-FFF2-40B4-BE49-F238E27FC236}">
                <a16:creationId xmlns:a16="http://schemas.microsoft.com/office/drawing/2014/main" id="{141FDDBF-92CD-4E85-937E-13B7A94060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9360000" cy="612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mensionality Reductio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0AF1659-FDA9-4789-B42F-5A53B77474B0}"/>
              </a:ext>
            </a:extLst>
          </p:cNvPr>
          <p:cNvSpPr/>
          <p:nvPr/>
        </p:nvSpPr>
        <p:spPr>
          <a:xfrm>
            <a:off x="560718" y="835975"/>
            <a:ext cx="11405183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metime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an b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cribed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th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wer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imensions,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out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sing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uch of 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ning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ll b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pped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a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ctor spac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er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mensionalit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sentially, we ar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suming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t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m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data is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is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and we can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pproximat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eful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rt in a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er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mensionalit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pace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mensionalit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ductio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oes not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ust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duc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mount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it often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ring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ut 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eful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rt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ou (</a:t>
            </a:r>
            <a:r>
              <a:rPr lang="en-US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most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way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s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om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ormatio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hen you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rform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mensionalit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ductio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mensionality Reduction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clude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llowing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 marL="800100" lvl="1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atur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um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iminatio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–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sentiall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you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row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eatures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wa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800100" lvl="1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atur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um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ounding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–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bin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wo features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.</a:t>
            </a:r>
          </a:p>
        </p:txBody>
      </p:sp>
      <p:pic>
        <p:nvPicPr>
          <p:cNvPr id="10" name="Picture 2" descr="Image result for principlan component analysis">
            <a:extLst>
              <a:ext uri="{FF2B5EF4-FFF2-40B4-BE49-F238E27FC236}">
                <a16:creationId xmlns:a16="http://schemas.microsoft.com/office/drawing/2014/main" id="{99B02FB1-9CB8-4DAF-8776-A3AC0A511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D8BCC68-5732-4306-BE76-761D6649F868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C6F55C17-FA1E-4476-8B62-DB6D08023AE5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11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8D9C525-6F9C-4B3E-95A6-A3E1D7827F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18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AutoShape 2">
            <a:extLst>
              <a:ext uri="{FF2B5EF4-FFF2-40B4-BE49-F238E27FC236}">
                <a16:creationId xmlns:a16="http://schemas.microsoft.com/office/drawing/2014/main" id="{141FDDBF-92CD-4E85-937E-13B7A94060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9360000" cy="612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mensionality Reductio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0AF1659-FDA9-4789-B42F-5A53B77474B0}"/>
              </a:ext>
            </a:extLst>
          </p:cNvPr>
          <p:cNvSpPr/>
          <p:nvPr/>
        </p:nvSpPr>
        <p:spPr>
          <a:xfrm>
            <a:off x="506575" y="986369"/>
            <a:ext cx="3932491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umns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atures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that are </a:t>
            </a:r>
            <a:r>
              <a:rPr lang="en-US" sz="2000" b="1" u="sng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rongly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u="sng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ed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an be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rged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or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ounded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into a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ngle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eature.</a:t>
            </a:r>
          </a:p>
          <a:p>
            <a:pPr marL="285750" indent="-28575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umns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atures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, such as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stants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that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o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tribute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uch to the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tion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the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set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re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rged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th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thers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r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se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scarded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85750" indent="-28575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e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at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ou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re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ways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rowing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ome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ormation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way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85750" indent="-28575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pefully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is will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ffect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tility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set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at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duction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mensionality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ll </a:t>
            </a:r>
            <a:r>
              <a:rPr lang="en-US" sz="2000" b="1" u="sng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eedup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chine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arning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lgorithms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DBF984F7-613E-4DD5-8FA3-05AF2F0AA8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9067" y="936192"/>
            <a:ext cx="7467600" cy="576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 descr="Image result for principlan component analysis">
            <a:extLst>
              <a:ext uri="{FF2B5EF4-FFF2-40B4-BE49-F238E27FC236}">
                <a16:creationId xmlns:a16="http://schemas.microsoft.com/office/drawing/2014/main" id="{740E64F8-F609-4BB8-BF97-947FAC7679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37F7AE9-4CCE-4690-BB08-D6A13CCAD34B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4" name="Slide Number Placeholder 2">
            <a:extLst>
              <a:ext uri="{FF2B5EF4-FFF2-40B4-BE49-F238E27FC236}">
                <a16:creationId xmlns:a16="http://schemas.microsoft.com/office/drawing/2014/main" id="{971A016E-01D8-4F54-8762-EA9E40DD32B7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12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EE718DC-CF92-488E-ADC4-476C43928F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90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 result for camera from top">
            <a:extLst>
              <a:ext uri="{FF2B5EF4-FFF2-40B4-BE49-F238E27FC236}">
                <a16:creationId xmlns:a16="http://schemas.microsoft.com/office/drawing/2014/main" id="{8A1543C5-14E1-4A7D-976A-629020A61B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787193">
            <a:off x="4274617" y="869348"/>
            <a:ext cx="1179132" cy="1181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698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9360000" cy="612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jections &amp; Taking Pictures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7ABEDF8-3FC2-40D7-9C0B-0282B31237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3553" y="685800"/>
            <a:ext cx="5191647" cy="3652647"/>
          </a:xfrm>
          <a:prstGeom prst="rect">
            <a:avLst/>
          </a:prstGeom>
        </p:spPr>
      </p:pic>
      <p:pic>
        <p:nvPicPr>
          <p:cNvPr id="16" name="Picture 2" descr="Image result for camera from top">
            <a:extLst>
              <a:ext uri="{FF2B5EF4-FFF2-40B4-BE49-F238E27FC236}">
                <a16:creationId xmlns:a16="http://schemas.microsoft.com/office/drawing/2014/main" id="{046576ED-83E9-48C3-BE6C-0E40F88FC9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86043">
            <a:off x="6095886" y="4723576"/>
            <a:ext cx="1179132" cy="1181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Image result for camera from top">
            <a:extLst>
              <a:ext uri="{FF2B5EF4-FFF2-40B4-BE49-F238E27FC236}">
                <a16:creationId xmlns:a16="http://schemas.microsoft.com/office/drawing/2014/main" id="{B52121C6-4ADF-4C28-B1CF-3817710372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567830">
            <a:off x="10626048" y="4663022"/>
            <a:ext cx="1179132" cy="1181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23A9882-B915-4B24-972A-89B6E8969940}"/>
              </a:ext>
            </a:extLst>
          </p:cNvPr>
          <p:cNvCxnSpPr/>
          <p:nvPr/>
        </p:nvCxnSpPr>
        <p:spPr bwMode="auto">
          <a:xfrm>
            <a:off x="5257800" y="3590797"/>
            <a:ext cx="4419600" cy="235280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2B47676-D119-4360-B34C-6E3C2F9B9283}"/>
              </a:ext>
            </a:extLst>
          </p:cNvPr>
          <p:cNvCxnSpPr/>
          <p:nvPr/>
        </p:nvCxnSpPr>
        <p:spPr bwMode="auto">
          <a:xfrm flipH="1">
            <a:off x="5880484" y="2349208"/>
            <a:ext cx="804968" cy="15427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47FCE13-1117-4FC4-9610-878B5140A789}"/>
              </a:ext>
            </a:extLst>
          </p:cNvPr>
          <p:cNvCxnSpPr>
            <a:cxnSpLocks/>
          </p:cNvCxnSpPr>
          <p:nvPr/>
        </p:nvCxnSpPr>
        <p:spPr bwMode="auto">
          <a:xfrm flipH="1">
            <a:off x="5791200" y="1295400"/>
            <a:ext cx="1300617" cy="255054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F47B2F5D-7114-4ACD-91D2-29270BDDB45D}"/>
              </a:ext>
            </a:extLst>
          </p:cNvPr>
          <p:cNvCxnSpPr>
            <a:cxnSpLocks/>
          </p:cNvCxnSpPr>
          <p:nvPr/>
        </p:nvCxnSpPr>
        <p:spPr bwMode="auto">
          <a:xfrm flipH="1">
            <a:off x="6796440" y="3129529"/>
            <a:ext cx="671160" cy="124903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36267106-CA25-4074-8E66-DC8528500CBB}"/>
              </a:ext>
            </a:extLst>
          </p:cNvPr>
          <p:cNvCxnSpPr>
            <a:cxnSpLocks/>
          </p:cNvCxnSpPr>
          <p:nvPr/>
        </p:nvCxnSpPr>
        <p:spPr bwMode="auto">
          <a:xfrm flipH="1">
            <a:off x="6685452" y="1969975"/>
            <a:ext cx="1244566" cy="234895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BC6A67BA-F99E-49D2-BB8B-1C850F9956BC}"/>
              </a:ext>
            </a:extLst>
          </p:cNvPr>
          <p:cNvCxnSpPr>
            <a:cxnSpLocks/>
          </p:cNvCxnSpPr>
          <p:nvPr/>
        </p:nvCxnSpPr>
        <p:spPr bwMode="auto">
          <a:xfrm flipH="1">
            <a:off x="7537554" y="3001444"/>
            <a:ext cx="935785" cy="175812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447C7EE6-E2F2-4C82-8787-FF3CF5D5BDEF}"/>
              </a:ext>
            </a:extLst>
          </p:cNvPr>
          <p:cNvCxnSpPr>
            <a:cxnSpLocks/>
          </p:cNvCxnSpPr>
          <p:nvPr/>
        </p:nvCxnSpPr>
        <p:spPr bwMode="auto">
          <a:xfrm flipH="1">
            <a:off x="8502887" y="3758269"/>
            <a:ext cx="777828" cy="149952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247D4ECE-949D-4F27-8736-2350109BE14E}"/>
              </a:ext>
            </a:extLst>
          </p:cNvPr>
          <p:cNvCxnSpPr>
            <a:cxnSpLocks/>
          </p:cNvCxnSpPr>
          <p:nvPr/>
        </p:nvCxnSpPr>
        <p:spPr bwMode="auto">
          <a:xfrm flipH="1">
            <a:off x="9220200" y="3083762"/>
            <a:ext cx="1318756" cy="25550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E8BE68B6-79CC-40D0-97E5-DA29030D2666}"/>
              </a:ext>
            </a:extLst>
          </p:cNvPr>
          <p:cNvCxnSpPr>
            <a:cxnSpLocks/>
          </p:cNvCxnSpPr>
          <p:nvPr/>
        </p:nvCxnSpPr>
        <p:spPr bwMode="auto">
          <a:xfrm flipH="1">
            <a:off x="8118228" y="2356966"/>
            <a:ext cx="1453722" cy="270154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id="{175F9FB3-8691-4081-8654-A196F3D1FE45}"/>
              </a:ext>
            </a:extLst>
          </p:cNvPr>
          <p:cNvSpPr/>
          <p:nvPr/>
        </p:nvSpPr>
        <p:spPr bwMode="auto">
          <a:xfrm>
            <a:off x="6602598" y="861648"/>
            <a:ext cx="972000" cy="972000"/>
          </a:xfrm>
          <a:prstGeom prst="ellipse">
            <a:avLst/>
          </a:prstGeom>
          <a:noFill/>
          <a:ln w="222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FF459319-8B2F-47A6-80AE-38F8CA2AC83B}"/>
              </a:ext>
            </a:extLst>
          </p:cNvPr>
          <p:cNvSpPr/>
          <p:nvPr/>
        </p:nvSpPr>
        <p:spPr bwMode="auto">
          <a:xfrm>
            <a:off x="7442082" y="1430576"/>
            <a:ext cx="1051284" cy="1025410"/>
          </a:xfrm>
          <a:prstGeom prst="ellipse">
            <a:avLst/>
          </a:prstGeom>
          <a:noFill/>
          <a:ln w="222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Rectangle 3">
            <a:extLst>
              <a:ext uri="{FF2B5EF4-FFF2-40B4-BE49-F238E27FC236}">
                <a16:creationId xmlns:a16="http://schemas.microsoft.com/office/drawing/2014/main" id="{E686EB13-3C1A-4DE0-ABBA-A37A6CFDA8B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89952" y="838200"/>
            <a:ext cx="6702258" cy="5619365"/>
          </a:xfrm>
        </p:spPr>
        <p:txBody>
          <a:bodyPr/>
          <a:lstStyle/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ppos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an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take a</a:t>
            </a:r>
            <a:b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ictur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our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iend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rom</a:t>
            </a:r>
            <a:b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gl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t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pture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s</a:t>
            </a:r>
            <a:b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ch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ormatio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s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ssibl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ich angl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serve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st</a:t>
            </a:r>
            <a:b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ormatio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aking a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ictur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a</a:t>
            </a:r>
            <a:b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jectio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rom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-D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-D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e that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s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gl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the on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a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b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istically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serve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most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</a:t>
            </a:r>
            <a:b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r ‘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read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en we ‘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jec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-D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cene to a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-D</a:t>
            </a:r>
            <a:b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presentatio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oto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we try to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s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s</a:t>
            </a:r>
            <a:b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ttl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s possible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endParaRPr lang="en-US" altLang="en-US" sz="23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68733F6-D7A4-4B57-B576-23AA9B0482EE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  <p:pic>
        <p:nvPicPr>
          <p:cNvPr id="25" name="Picture 2" descr="Image result for principlan component analysis">
            <a:extLst>
              <a:ext uri="{FF2B5EF4-FFF2-40B4-BE49-F238E27FC236}">
                <a16:creationId xmlns:a16="http://schemas.microsoft.com/office/drawing/2014/main" id="{7B816864-5817-4D7C-9EB0-FF78448715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16AC9F85-0727-4A42-8FF4-9972325BBB1A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30" name="Slide Number Placeholder 2">
            <a:extLst>
              <a:ext uri="{FF2B5EF4-FFF2-40B4-BE49-F238E27FC236}">
                <a16:creationId xmlns:a16="http://schemas.microsoft.com/office/drawing/2014/main" id="{776477E0-9A3D-4EF9-A0A5-626E0B4B410A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13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DA11C345-4456-4821-8826-937BC31BBDB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0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5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8" grpId="0" animBg="1"/>
      <p:bldP spid="3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>
            <a:extLst>
              <a:ext uri="{FF2B5EF4-FFF2-40B4-BE49-F238E27FC236}">
                <a16:creationId xmlns:a16="http://schemas.microsoft.com/office/drawing/2014/main" id="{244E7202-7942-4018-8EAB-8D6AC7D231CC}"/>
              </a:ext>
            </a:extLst>
          </p:cNvPr>
          <p:cNvSpPr txBox="1">
            <a:spLocks noChangeArrowheads="1"/>
          </p:cNvSpPr>
          <p:nvPr/>
        </p:nvSpPr>
        <p:spPr>
          <a:xfrm>
            <a:off x="684000" y="180000"/>
            <a:ext cx="9360000" cy="61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sider Housing Data…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E0E4D3B7-4A51-486D-B6F2-155DED5E1023}"/>
              </a:ext>
            </a:extLst>
          </p:cNvPr>
          <p:cNvSpPr txBox="1">
            <a:spLocks noChangeArrowheads="1"/>
          </p:cNvSpPr>
          <p:nvPr/>
        </p:nvSpPr>
        <p:spPr>
          <a:xfrm>
            <a:off x="684000" y="891274"/>
            <a:ext cx="6618566" cy="561335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b="1" kern="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ppose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e had the </a:t>
            </a:r>
            <a:r>
              <a:rPr lang="en-US" altLang="en-US" sz="2300" b="1" kern="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llowing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kern="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umns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sz="2300" b="1" kern="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atures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:</a:t>
            </a:r>
          </a:p>
          <a:p>
            <a:pPr marL="671513" lvl="1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1900" b="1" kern="0" dirty="0">
                <a:solidFill>
                  <a:srgbClr val="3333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ze in m</a:t>
            </a:r>
            <a:r>
              <a:rPr lang="en-US" altLang="en-US" sz="1900" b="1" kern="0" baseline="30000" dirty="0">
                <a:solidFill>
                  <a:srgbClr val="3333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</a:p>
          <a:p>
            <a:pPr marL="671513" lvl="1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1900" b="1" kern="0" dirty="0">
                <a:solidFill>
                  <a:srgbClr val="3333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umber of Rooms.</a:t>
            </a:r>
          </a:p>
          <a:p>
            <a:pPr marL="671513" lvl="1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1900" b="1" kern="0" dirty="0">
                <a:solidFill>
                  <a:srgbClr val="3333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umber of Bathrooms.</a:t>
            </a:r>
          </a:p>
          <a:p>
            <a:pPr marL="671513" lvl="1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1900" b="1" kern="0" dirty="0">
                <a:solidFill>
                  <a:srgbClr val="3333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chools nearby.</a:t>
            </a:r>
          </a:p>
          <a:p>
            <a:pPr marL="671513" lvl="1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1900" b="1" kern="0" dirty="0">
                <a:solidFill>
                  <a:srgbClr val="3333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rime rate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e that the </a:t>
            </a:r>
            <a:r>
              <a:rPr lang="en-US" altLang="en-US" sz="2300" b="1" kern="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rst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kern="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kern="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atures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relate to the </a:t>
            </a:r>
            <a:r>
              <a:rPr lang="en-US" altLang="en-US" sz="2300" b="1" kern="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ze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sz="2300" b="1" kern="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st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kern="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 features</a:t>
            </a:r>
            <a:r>
              <a:rPr lang="en-US" altLang="en-US" sz="2300" kern="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late to </a:t>
            </a:r>
            <a:r>
              <a:rPr lang="en-US" altLang="en-US" sz="2300" b="1" kern="0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ighbourhood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n we </a:t>
            </a:r>
            <a:r>
              <a:rPr lang="en-US" altLang="en-US" sz="2300" b="1" kern="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duce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300" b="1" kern="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umber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altLang="en-US" sz="2300" b="1" kern="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atures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a ‘</a:t>
            </a:r>
            <a:r>
              <a:rPr lang="en-US" altLang="en-US" sz="2300" b="1" kern="0" dirty="0" err="1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ighbourhood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 feature and a ‘</a:t>
            </a:r>
            <a:r>
              <a:rPr lang="en-US" altLang="en-US" sz="2300" b="1" kern="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ze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 feature?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e that </a:t>
            </a:r>
            <a:r>
              <a:rPr lang="en-US" altLang="en-US" sz="2300" b="1" kern="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osition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altLang="en-US" sz="2300" b="1" kern="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atures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to a </a:t>
            </a:r>
            <a:r>
              <a:rPr lang="en-US" altLang="en-US" sz="2300" b="1" kern="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ngle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kern="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ature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nly </a:t>
            </a:r>
            <a:r>
              <a:rPr lang="en-US" altLang="en-US" sz="2300" b="1" kern="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kes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kern="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nse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f the </a:t>
            </a:r>
            <a:r>
              <a:rPr lang="en-US" altLang="en-US" sz="2300" b="1" kern="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atures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re </a:t>
            </a:r>
            <a:r>
              <a:rPr lang="en-US" altLang="en-US" sz="2300" b="1" kern="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ed</a:t>
            </a:r>
            <a:r>
              <a:rPr lang="en-US" altLang="en-US" sz="23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endParaRPr lang="en-US" altLang="en-US" sz="2700" kern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074" name="Picture 2" descr="See the source image">
            <a:extLst>
              <a:ext uri="{FF2B5EF4-FFF2-40B4-BE49-F238E27FC236}">
                <a16:creationId xmlns:a16="http://schemas.microsoft.com/office/drawing/2014/main" id="{2B26F88E-EC6E-4832-8916-470168E731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0730" y="1906287"/>
            <a:ext cx="4642038" cy="3583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ight Arrow 4">
            <a:extLst>
              <a:ext uri="{FF2B5EF4-FFF2-40B4-BE49-F238E27FC236}">
                <a16:creationId xmlns:a16="http://schemas.microsoft.com/office/drawing/2014/main" id="{F63BA875-441F-4E1F-AB67-01CF4B91B2D9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Picture 2" descr="Image result for principlan component analysis">
            <a:extLst>
              <a:ext uri="{FF2B5EF4-FFF2-40B4-BE49-F238E27FC236}">
                <a16:creationId xmlns:a16="http://schemas.microsoft.com/office/drawing/2014/main" id="{40C847BC-C679-40D7-9FD3-38910072ED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79C2C83-2F03-4397-A28E-04D3AA935C15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9674F9DC-72B4-42E2-837D-15FFEAE377D9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14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1784974-FB2C-41FC-BCCA-936116CF80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918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>
            <a:extLst>
              <a:ext uri="{FF2B5EF4-FFF2-40B4-BE49-F238E27FC236}">
                <a16:creationId xmlns:a16="http://schemas.microsoft.com/office/drawing/2014/main" id="{244E7202-7942-4018-8EAB-8D6AC7D231CC}"/>
              </a:ext>
            </a:extLst>
          </p:cNvPr>
          <p:cNvSpPr txBox="1">
            <a:spLocks noChangeArrowheads="1"/>
          </p:cNvSpPr>
          <p:nvPr/>
        </p:nvSpPr>
        <p:spPr>
          <a:xfrm>
            <a:off x="684000" y="180000"/>
            <a:ext cx="9360000" cy="61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sider Housing Data….</a:t>
            </a:r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id="{F63BA875-441F-4E1F-AB67-01CF4B91B2D9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Picture 2" descr="Image result for principlan component analysis">
            <a:extLst>
              <a:ext uri="{FF2B5EF4-FFF2-40B4-BE49-F238E27FC236}">
                <a16:creationId xmlns:a16="http://schemas.microsoft.com/office/drawing/2014/main" id="{40C847BC-C679-40D7-9FD3-38910072ED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79C2C83-2F03-4397-A28E-04D3AA935C15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9674F9DC-72B4-42E2-837D-15FFEAE377D9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15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1784974-FB2C-41FC-BCCA-936116CF80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5871573-CD45-4177-89DB-71EE2F57C6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2454" y="1080158"/>
            <a:ext cx="9587472" cy="5436020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A868E34-2977-49CB-BE2C-AD5A40C18DF8}"/>
              </a:ext>
            </a:extLst>
          </p:cNvPr>
          <p:cNvCxnSpPr>
            <a:cxnSpLocks/>
          </p:cNvCxnSpPr>
          <p:nvPr/>
        </p:nvCxnSpPr>
        <p:spPr bwMode="auto">
          <a:xfrm flipV="1">
            <a:off x="3334871" y="2366682"/>
            <a:ext cx="7523629" cy="2238937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C00000"/>
            </a:solidFill>
            <a:prstDash val="dash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F199B13D-F026-4974-8C11-B29F8F91089D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</p:spTree>
    <p:extLst>
      <p:ext uri="{BB962C8B-B14F-4D97-AF65-F5344CB8AC3E}">
        <p14:creationId xmlns:p14="http://schemas.microsoft.com/office/powerpoint/2010/main" val="649158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>
            <a:extLst>
              <a:ext uri="{FF2B5EF4-FFF2-40B4-BE49-F238E27FC236}">
                <a16:creationId xmlns:a16="http://schemas.microsoft.com/office/drawing/2014/main" id="{244E7202-7942-4018-8EAB-8D6AC7D231CC}"/>
              </a:ext>
            </a:extLst>
          </p:cNvPr>
          <p:cNvSpPr txBox="1">
            <a:spLocks noChangeArrowheads="1"/>
          </p:cNvSpPr>
          <p:nvPr/>
        </p:nvSpPr>
        <p:spPr>
          <a:xfrm>
            <a:off x="684000" y="180000"/>
            <a:ext cx="9360000" cy="61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using Data reduced to a Single Variable</a:t>
            </a:r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id="{F63BA875-441F-4E1F-AB67-01CF4B91B2D9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Picture 2" descr="Image result for principlan component analysis">
            <a:extLst>
              <a:ext uri="{FF2B5EF4-FFF2-40B4-BE49-F238E27FC236}">
                <a16:creationId xmlns:a16="http://schemas.microsoft.com/office/drawing/2014/main" id="{40C847BC-C679-40D7-9FD3-38910072ED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79C2C83-2F03-4397-A28E-04D3AA935C15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9674F9DC-72B4-42E2-837D-15FFEAE377D9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16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1784974-FB2C-41FC-BCCA-936116CF80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3C6FE7A-F226-4761-9851-084ADD183A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5082" y="1123783"/>
            <a:ext cx="10201835" cy="549137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EF6C851-23C5-4CA4-AAD2-56AB5FFC1D9B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</p:spTree>
    <p:extLst>
      <p:ext uri="{BB962C8B-B14F-4D97-AF65-F5344CB8AC3E}">
        <p14:creationId xmlns:p14="http://schemas.microsoft.com/office/powerpoint/2010/main" val="2764905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>
            <a:extLst>
              <a:ext uri="{FF2B5EF4-FFF2-40B4-BE49-F238E27FC236}">
                <a16:creationId xmlns:a16="http://schemas.microsoft.com/office/drawing/2014/main" id="{244E7202-7942-4018-8EAB-8D6AC7D231CC}"/>
              </a:ext>
            </a:extLst>
          </p:cNvPr>
          <p:cNvSpPr txBox="1">
            <a:spLocks noChangeArrowheads="1"/>
          </p:cNvSpPr>
          <p:nvPr/>
        </p:nvSpPr>
        <p:spPr>
          <a:xfrm>
            <a:off x="684000" y="180000"/>
            <a:ext cx="9360000" cy="61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mensionality Reduction in  Housing Data</a:t>
            </a:r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id="{F63BA875-441F-4E1F-AB67-01CF4B91B2D9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Picture 2" descr="Image result for principlan component analysis">
            <a:extLst>
              <a:ext uri="{FF2B5EF4-FFF2-40B4-BE49-F238E27FC236}">
                <a16:creationId xmlns:a16="http://schemas.microsoft.com/office/drawing/2014/main" id="{40C847BC-C679-40D7-9FD3-38910072ED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79C2C83-2F03-4397-A28E-04D3AA935C15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9674F9DC-72B4-42E2-837D-15FFEAE377D9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17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1784974-FB2C-41FC-BCCA-936116CF80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05A454B-5CD4-45F2-AB35-2D282B907C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7497" y="1462207"/>
            <a:ext cx="11357179" cy="451872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723C337-82DC-4721-9792-317B976B7845}"/>
              </a:ext>
            </a:extLst>
          </p:cNvPr>
          <p:cNvSpPr txBox="1"/>
          <p:nvPr/>
        </p:nvSpPr>
        <p:spPr>
          <a:xfrm>
            <a:off x="7005917" y="3429000"/>
            <a:ext cx="3603812" cy="120032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  <a:latin typeface="Arial Rounded MT Bold" panose="020F0704030504030204" pitchFamily="34" charset="0"/>
              </a:rPr>
              <a:t>You only merge features (columns) that are correlated.</a:t>
            </a:r>
            <a:endParaRPr lang="en-GB" dirty="0">
              <a:solidFill>
                <a:srgbClr val="C00000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B945373-8DA0-4618-85EA-901D397D5817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</p:spTree>
    <p:extLst>
      <p:ext uri="{BB962C8B-B14F-4D97-AF65-F5344CB8AC3E}">
        <p14:creationId xmlns:p14="http://schemas.microsoft.com/office/powerpoint/2010/main" val="1819100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le Athletes Data Set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B049C6C-2D16-4AC4-91B7-A1C6C80FB8D3}"/>
              </a:ext>
            </a:extLst>
          </p:cNvPr>
          <p:cNvSpPr/>
          <p:nvPr/>
        </p:nvSpPr>
        <p:spPr>
          <a:xfrm>
            <a:off x="500559" y="685574"/>
            <a:ext cx="6567465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ppose we have the following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umn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ature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:</a:t>
            </a:r>
          </a:p>
          <a:p>
            <a:pPr marL="800100" lvl="1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ight</a:t>
            </a:r>
          </a:p>
          <a:p>
            <a:pPr marL="800100" lvl="1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eight</a:t>
            </a:r>
          </a:p>
          <a:p>
            <a:pPr marL="800100" lvl="1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y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our</a:t>
            </a:r>
            <a:endParaRPr lang="en-US" sz="22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800100" lvl="1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ki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our</a:t>
            </a:r>
            <a:endParaRPr lang="en-US" sz="22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800100" lvl="1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MI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ich columns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e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with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ach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ther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?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n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t two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ble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ve</a:t>
            </a:r>
            <a:b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creas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r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creas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gether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endParaRPr lang="en-US" sz="22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C00000"/>
              </a:buClr>
              <a:buSzPct val="125000"/>
            </a:pPr>
            <a:r>
              <a:rPr lang="en-US" sz="2200" b="1" dirty="0">
                <a:solidFill>
                  <a:srgbClr val="C00000"/>
                </a:solidFill>
                <a:latin typeface="Old Stamper" panose="02000500000000000000" pitchFamily="2" charset="0"/>
                <a:cs typeface="Calibri" panose="020F0502020204030204" pitchFamily="34" charset="0"/>
              </a:rPr>
              <a:t>Important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e that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twee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umn</a:t>
            </a:r>
            <a:b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 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as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bel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fferent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</a:t>
            </a:r>
            <a:b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tween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 column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4098" name="Picture 2" descr="Image result for male athletes 400m">
            <a:extLst>
              <a:ext uri="{FF2B5EF4-FFF2-40B4-BE49-F238E27FC236}">
                <a16:creationId xmlns:a16="http://schemas.microsoft.com/office/drawing/2014/main" id="{09CBF9E1-3933-482B-A679-AADEDC9C86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0902" y="2805157"/>
            <a:ext cx="5715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Image result for principlan component analysis">
            <a:extLst>
              <a:ext uri="{FF2B5EF4-FFF2-40B4-BE49-F238E27FC236}">
                <a16:creationId xmlns:a16="http://schemas.microsoft.com/office/drawing/2014/main" id="{C5CE932A-ABA5-4F62-9804-6F7F0ECE01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EF27FD1-D167-460E-B85A-C09770E1BFA4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pic>
        <p:nvPicPr>
          <p:cNvPr id="12" name="Picture 2" descr="When something is really, really important to you – here's what to do! -  Christian Campbell">
            <a:extLst>
              <a:ext uri="{FF2B5EF4-FFF2-40B4-BE49-F238E27FC236}">
                <a16:creationId xmlns:a16="http://schemas.microsoft.com/office/drawing/2014/main" id="{B5A06F4D-6915-402F-ADB7-22E3D33C19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2846" y="5240087"/>
            <a:ext cx="1756151" cy="159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FC397A49-E97E-4C68-87E5-D70096B03735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18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DCDC454-7F92-4FAA-8892-64E5360AC78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999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 with Class Label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B049C6C-2D16-4AC4-91B7-A1C6C80FB8D3}"/>
              </a:ext>
            </a:extLst>
          </p:cNvPr>
          <p:cNvSpPr/>
          <p:nvPr/>
        </p:nvSpPr>
        <p:spPr>
          <a:xfrm>
            <a:off x="554369" y="710932"/>
            <a:ext cx="974171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portant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- Note that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etween a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um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as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bel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very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fferent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etween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 column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ature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.</a:t>
            </a:r>
          </a:p>
        </p:txBody>
      </p:sp>
      <p:pic>
        <p:nvPicPr>
          <p:cNvPr id="9" name="Picture 2" descr="Image result for principlan component analysis">
            <a:extLst>
              <a:ext uri="{FF2B5EF4-FFF2-40B4-BE49-F238E27FC236}">
                <a16:creationId xmlns:a16="http://schemas.microsoft.com/office/drawing/2014/main" id="{C5CE932A-ABA5-4F62-9804-6F7F0ECE01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EF27FD1-D167-460E-B85A-C09770E1BFA4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9BD8474-484B-4DEE-9F92-293102F8AA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1338" y="2512444"/>
            <a:ext cx="4030965" cy="4239764"/>
          </a:xfrm>
          <a:prstGeom prst="rect">
            <a:avLst/>
          </a:prstGeom>
        </p:spPr>
      </p:pic>
      <p:pic>
        <p:nvPicPr>
          <p:cNvPr id="3074" name="Picture 2" descr="Consider The Following Training Dataset For The “P... | Chegg.com">
            <a:extLst>
              <a:ext uri="{FF2B5EF4-FFF2-40B4-BE49-F238E27FC236}">
                <a16:creationId xmlns:a16="http://schemas.microsoft.com/office/drawing/2014/main" id="{7E0BD5E5-F22D-4946-B6C2-A4AE311ECD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3950" y="2513364"/>
            <a:ext cx="5280025" cy="4164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D44BD77-1371-454F-A8CE-373298FFD3BC}"/>
              </a:ext>
            </a:extLst>
          </p:cNvPr>
          <p:cNvSpPr txBox="1"/>
          <p:nvPr/>
        </p:nvSpPr>
        <p:spPr>
          <a:xfrm>
            <a:off x="9649758" y="1289404"/>
            <a:ext cx="1612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</a:t>
            </a:r>
          </a:p>
          <a:p>
            <a:pPr algn="ctr"/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tween a feature and the class label</a:t>
            </a:r>
            <a:endParaRPr lang="en-GB" sz="1400" b="1" dirty="0">
              <a:solidFill>
                <a:schemeClr val="bg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FD90312-89F5-4523-B3CA-13D7C7333B65}"/>
              </a:ext>
            </a:extLst>
          </p:cNvPr>
          <p:cNvSpPr txBox="1"/>
          <p:nvPr/>
        </p:nvSpPr>
        <p:spPr>
          <a:xfrm>
            <a:off x="3740404" y="1688632"/>
            <a:ext cx="1888192" cy="615553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</a:t>
            </a:r>
          </a:p>
          <a:p>
            <a:pPr algn="ctr"/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tween two  features</a:t>
            </a:r>
            <a:endParaRPr lang="en-GB" sz="1400" b="1" dirty="0">
              <a:solidFill>
                <a:schemeClr val="bg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6E18B6F-52A1-4532-B8D5-29EC556006BF}"/>
              </a:ext>
            </a:extLst>
          </p:cNvPr>
          <p:cNvCxnSpPr>
            <a:cxnSpLocks/>
          </p:cNvCxnSpPr>
          <p:nvPr/>
        </p:nvCxnSpPr>
        <p:spPr bwMode="auto">
          <a:xfrm flipH="1">
            <a:off x="4089400" y="2254250"/>
            <a:ext cx="381000" cy="25819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C5B110C-7BF1-4AA2-A671-EC1B04C5ECE1}"/>
              </a:ext>
            </a:extLst>
          </p:cNvPr>
          <p:cNvCxnSpPr>
            <a:cxnSpLocks/>
            <a:endCxn id="3074" idx="0"/>
          </p:cNvCxnSpPr>
          <p:nvPr/>
        </p:nvCxnSpPr>
        <p:spPr bwMode="auto">
          <a:xfrm>
            <a:off x="4882113" y="2254250"/>
            <a:ext cx="151850" cy="25911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1A869B2B-0E5C-4261-8AD4-C501F21EE67A}"/>
              </a:ext>
            </a:extLst>
          </p:cNvPr>
          <p:cNvCxnSpPr>
            <a:cxnSpLocks/>
          </p:cNvCxnSpPr>
          <p:nvPr/>
        </p:nvCxnSpPr>
        <p:spPr bwMode="auto">
          <a:xfrm flipH="1">
            <a:off x="10147300" y="2088439"/>
            <a:ext cx="209550" cy="424005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6EE898D2-479E-43E9-9CC2-56E76701B854}"/>
              </a:ext>
            </a:extLst>
          </p:cNvPr>
          <p:cNvCxnSpPr>
            <a:cxnSpLocks/>
          </p:cNvCxnSpPr>
          <p:nvPr/>
        </p:nvCxnSpPr>
        <p:spPr bwMode="auto">
          <a:xfrm>
            <a:off x="10768563" y="2088439"/>
            <a:ext cx="667787" cy="424005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BC910D02-36EB-409D-88EA-C2F501337901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19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EE839948-9A6A-47D2-B5A4-63217BADA43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56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591120" y="116632"/>
            <a:ext cx="10512425" cy="73818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4000" b="1" dirty="0">
                <a:solidFill>
                  <a:srgbClr val="002060"/>
                </a:solidFill>
                <a:latin typeface="+mn-lt"/>
              </a:rPr>
              <a:t>Core Topic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idx="1"/>
          </p:nvPr>
        </p:nvSpPr>
        <p:spPr>
          <a:xfrm>
            <a:off x="717756" y="801629"/>
            <a:ext cx="11049000" cy="5817517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GB" sz="2200" dirty="0">
                <a:solidFill>
                  <a:srgbClr val="000000"/>
                </a:solidFill>
              </a:rPr>
              <a:t>‘</a:t>
            </a:r>
            <a:r>
              <a:rPr lang="en-GB" sz="2200" b="1" dirty="0">
                <a:solidFill>
                  <a:srgbClr val="0070C0"/>
                </a:solidFill>
              </a:rPr>
              <a:t>Core</a:t>
            </a:r>
            <a:r>
              <a:rPr lang="en-GB" sz="2200" dirty="0">
                <a:solidFill>
                  <a:srgbClr val="000000"/>
                </a:solidFill>
              </a:rPr>
              <a:t> </a:t>
            </a:r>
            <a:r>
              <a:rPr lang="en-GB" sz="2200" b="1" dirty="0">
                <a:solidFill>
                  <a:srgbClr val="0070C0"/>
                </a:solidFill>
              </a:rPr>
              <a:t>Topic</a:t>
            </a:r>
            <a:r>
              <a:rPr lang="en-GB" sz="2200" dirty="0">
                <a:solidFill>
                  <a:srgbClr val="000000"/>
                </a:solidFill>
              </a:rPr>
              <a:t>’ modules are those that are </a:t>
            </a:r>
            <a:r>
              <a:rPr lang="en-GB" sz="2200" b="1" dirty="0">
                <a:solidFill>
                  <a:srgbClr val="0070C0"/>
                </a:solidFill>
              </a:rPr>
              <a:t>used</a:t>
            </a:r>
            <a:r>
              <a:rPr lang="en-GB" sz="2200" dirty="0">
                <a:solidFill>
                  <a:srgbClr val="000000"/>
                </a:solidFill>
              </a:rPr>
              <a:t> in </a:t>
            </a:r>
            <a:r>
              <a:rPr lang="en-GB" sz="2200" b="1" dirty="0">
                <a:solidFill>
                  <a:srgbClr val="0070C0"/>
                </a:solidFill>
              </a:rPr>
              <a:t>more</a:t>
            </a:r>
            <a:r>
              <a:rPr lang="en-GB" sz="2200" dirty="0">
                <a:solidFill>
                  <a:srgbClr val="000000"/>
                </a:solidFill>
              </a:rPr>
              <a:t> than </a:t>
            </a:r>
            <a:r>
              <a:rPr lang="en-GB" sz="2200" b="1" dirty="0">
                <a:solidFill>
                  <a:srgbClr val="0070C0"/>
                </a:solidFill>
              </a:rPr>
              <a:t>one</a:t>
            </a:r>
            <a:r>
              <a:rPr lang="en-GB" sz="2200" dirty="0">
                <a:solidFill>
                  <a:srgbClr val="000000"/>
                </a:solidFill>
              </a:rPr>
              <a:t> study unit. They </a:t>
            </a:r>
            <a:r>
              <a:rPr lang="en-GB" sz="2200" b="1" dirty="0">
                <a:solidFill>
                  <a:srgbClr val="0070C0"/>
                </a:solidFill>
              </a:rPr>
              <a:t>may</a:t>
            </a:r>
            <a:r>
              <a:rPr lang="en-GB" sz="2200" dirty="0">
                <a:solidFill>
                  <a:srgbClr val="000000"/>
                </a:solidFill>
              </a:rPr>
              <a:t> </a:t>
            </a:r>
            <a:r>
              <a:rPr lang="en-GB" sz="2200" b="1" dirty="0">
                <a:solidFill>
                  <a:srgbClr val="0070C0"/>
                </a:solidFill>
              </a:rPr>
              <a:t>also</a:t>
            </a:r>
            <a:r>
              <a:rPr lang="en-GB" sz="2200" dirty="0">
                <a:solidFill>
                  <a:srgbClr val="000000"/>
                </a:solidFill>
              </a:rPr>
              <a:t> be short </a:t>
            </a:r>
            <a:r>
              <a:rPr lang="en-GB" sz="2200" b="1" dirty="0">
                <a:solidFill>
                  <a:srgbClr val="0070C0"/>
                </a:solidFill>
              </a:rPr>
              <a:t>revision</a:t>
            </a:r>
            <a:r>
              <a:rPr lang="en-GB" sz="2200" dirty="0">
                <a:solidFill>
                  <a:srgbClr val="000000"/>
                </a:solidFill>
              </a:rPr>
              <a:t> or ‘</a:t>
            </a:r>
            <a:r>
              <a:rPr lang="en-GB" sz="2200" b="1" dirty="0">
                <a:solidFill>
                  <a:srgbClr val="0070C0"/>
                </a:solidFill>
              </a:rPr>
              <a:t>transition</a:t>
            </a:r>
            <a:r>
              <a:rPr lang="en-GB" sz="2200" dirty="0">
                <a:solidFill>
                  <a:srgbClr val="000000"/>
                </a:solidFill>
              </a:rPr>
              <a:t>’ topics.</a:t>
            </a:r>
          </a:p>
          <a:p>
            <a:pPr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endParaRPr lang="en-GB" sz="800" dirty="0"/>
          </a:p>
          <a:p>
            <a:pPr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accent1">
                    <a:lumMod val="50000"/>
                  </a:schemeClr>
                </a:solidFill>
              </a:rPr>
              <a:t>JA101</a:t>
            </a:r>
            <a:r>
              <a:rPr lang="en-GB" sz="2000" dirty="0">
                <a:solidFill>
                  <a:srgbClr val="000000"/>
                </a:solidFill>
              </a:rPr>
              <a:t> – What is AI?</a:t>
            </a:r>
          </a:p>
          <a:p>
            <a:pPr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accent1">
                    <a:lumMod val="50000"/>
                  </a:schemeClr>
                </a:solidFill>
              </a:rPr>
              <a:t>JA102</a:t>
            </a:r>
            <a:r>
              <a:rPr lang="en-GB" sz="2000" dirty="0">
                <a:solidFill>
                  <a:srgbClr val="000000"/>
                </a:solidFill>
              </a:rPr>
              <a:t> – Big Data Analytics</a:t>
            </a:r>
          </a:p>
          <a:p>
            <a:pPr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accent1">
                    <a:lumMod val="50000"/>
                  </a:schemeClr>
                </a:solidFill>
              </a:rPr>
              <a:t>JA103</a:t>
            </a:r>
            <a:r>
              <a:rPr lang="en-GB" sz="2000" dirty="0">
                <a:solidFill>
                  <a:srgbClr val="000000"/>
                </a:solidFill>
              </a:rPr>
              <a:t> – Machine Learning - Principles &amp; Concepts</a:t>
            </a:r>
          </a:p>
          <a:p>
            <a:pPr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accent1">
                    <a:lumMod val="50000"/>
                  </a:schemeClr>
                </a:solidFill>
              </a:rPr>
              <a:t>JA104</a:t>
            </a:r>
            <a:r>
              <a:rPr lang="en-GB" sz="2000" dirty="0">
                <a:solidFill>
                  <a:srgbClr val="000000"/>
                </a:solidFill>
              </a:rPr>
              <a:t> – Discrete Mathematics for DS&amp;A.</a:t>
            </a:r>
          </a:p>
          <a:p>
            <a:pPr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accent1">
                    <a:lumMod val="50000"/>
                  </a:schemeClr>
                </a:solidFill>
              </a:rPr>
              <a:t>JA105</a:t>
            </a:r>
            <a:r>
              <a:rPr lang="en-GB" sz="2000" dirty="0">
                <a:solidFill>
                  <a:srgbClr val="000000"/>
                </a:solidFill>
              </a:rPr>
              <a:t> – Backpropagation Neural Networks I &amp; II</a:t>
            </a:r>
          </a:p>
          <a:p>
            <a:pPr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accent1">
                    <a:lumMod val="50000"/>
                  </a:schemeClr>
                </a:solidFill>
              </a:rPr>
              <a:t>JA106</a:t>
            </a:r>
            <a:r>
              <a:rPr lang="en-GB" sz="2000" dirty="0">
                <a:solidFill>
                  <a:srgbClr val="000000"/>
                </a:solidFill>
              </a:rPr>
              <a:t> – Statistics &amp; Probability</a:t>
            </a:r>
          </a:p>
          <a:p>
            <a:pPr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accent1">
                    <a:lumMod val="50000"/>
                  </a:schemeClr>
                </a:solidFill>
              </a:rPr>
              <a:t>JA107</a:t>
            </a:r>
            <a:r>
              <a:rPr lang="en-GB" sz="2000" dirty="0">
                <a:solidFill>
                  <a:srgbClr val="000000"/>
                </a:solidFill>
              </a:rPr>
              <a:t> – Cryptography</a:t>
            </a:r>
          </a:p>
          <a:p>
            <a:pPr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accent1">
                    <a:lumMod val="50000"/>
                  </a:schemeClr>
                </a:solidFill>
              </a:rPr>
              <a:t>JA108</a:t>
            </a:r>
            <a:r>
              <a:rPr lang="en-GB" sz="2000" dirty="0">
                <a:solidFill>
                  <a:srgbClr val="000000"/>
                </a:solidFill>
              </a:rPr>
              <a:t> – Blockchain &amp; DLTs</a:t>
            </a:r>
          </a:p>
          <a:p>
            <a:pPr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accent1">
                    <a:lumMod val="50000"/>
                  </a:schemeClr>
                </a:solidFill>
              </a:rPr>
              <a:t>JA109</a:t>
            </a:r>
            <a:r>
              <a:rPr lang="en-GB" sz="2000" dirty="0">
                <a:solidFill>
                  <a:srgbClr val="000000"/>
                </a:solidFill>
              </a:rPr>
              <a:t> – Deep Learning &amp; Convolutional Neural Networks</a:t>
            </a:r>
          </a:p>
          <a:p>
            <a:pPr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accent1">
                    <a:lumMod val="50000"/>
                  </a:schemeClr>
                </a:solidFill>
              </a:rPr>
              <a:t>JA110</a:t>
            </a:r>
            <a:r>
              <a:rPr lang="en-GB" sz="2000" dirty="0">
                <a:solidFill>
                  <a:srgbClr val="000000"/>
                </a:solidFill>
              </a:rPr>
              <a:t> – Fourier Transforms</a:t>
            </a:r>
          </a:p>
          <a:p>
            <a:pPr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accent1">
                    <a:lumMod val="50000"/>
                  </a:schemeClr>
                </a:solidFill>
              </a:rPr>
              <a:t>JA111</a:t>
            </a:r>
            <a:r>
              <a:rPr lang="en-GB" sz="2000" dirty="0">
                <a:solidFill>
                  <a:srgbClr val="000000"/>
                </a:solidFill>
              </a:rPr>
              <a:t> – Quantum Computing I &amp; II</a:t>
            </a:r>
          </a:p>
          <a:p>
            <a:pPr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accent1">
                    <a:lumMod val="50000"/>
                  </a:schemeClr>
                </a:solidFill>
              </a:rPr>
              <a:t>JA112</a:t>
            </a:r>
            <a:r>
              <a:rPr lang="en-GB" sz="2000" dirty="0">
                <a:solidFill>
                  <a:srgbClr val="000000"/>
                </a:solidFill>
              </a:rPr>
              <a:t> – Decision Trees and the ID3 Algorithm</a:t>
            </a:r>
          </a:p>
          <a:p>
            <a:pPr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accent5">
                    <a:lumMod val="50000"/>
                  </a:schemeClr>
                </a:solidFill>
              </a:rPr>
              <a:t>JA113</a:t>
            </a:r>
            <a:r>
              <a:rPr lang="en-GB" sz="2000" dirty="0">
                <a:solidFill>
                  <a:srgbClr val="000000"/>
                </a:solidFill>
              </a:rPr>
              <a:t> – Eigen Values and Eigen Vectors</a:t>
            </a:r>
          </a:p>
          <a:p>
            <a:pPr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accent5">
                    <a:lumMod val="50000"/>
                  </a:schemeClr>
                </a:solidFill>
              </a:rPr>
              <a:t>JA114</a:t>
            </a:r>
            <a:r>
              <a:rPr lang="en-GB" sz="2000" dirty="0">
                <a:solidFill>
                  <a:srgbClr val="000000"/>
                </a:solidFill>
              </a:rPr>
              <a:t> – Data Clustering</a:t>
            </a:r>
          </a:p>
          <a:p>
            <a:pPr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accent5">
                    <a:lumMod val="50000"/>
                  </a:schemeClr>
                </a:solidFill>
              </a:rPr>
              <a:t>JA115</a:t>
            </a:r>
            <a:r>
              <a:rPr lang="en-GB" sz="2000" dirty="0">
                <a:solidFill>
                  <a:srgbClr val="000000"/>
                </a:solidFill>
              </a:rPr>
              <a:t> – </a:t>
            </a:r>
            <a:r>
              <a:rPr lang="en-GB" sz="2000" b="1" dirty="0">
                <a:solidFill>
                  <a:srgbClr val="0070C0"/>
                </a:solidFill>
              </a:rPr>
              <a:t>Principle Component Analysis</a:t>
            </a:r>
          </a:p>
          <a:p>
            <a:pPr>
              <a:spcBef>
                <a:spcPts val="0"/>
              </a:spcBef>
            </a:pPr>
            <a:endParaRPr lang="en-GB" sz="2200" dirty="0"/>
          </a:p>
          <a:p>
            <a:pPr eaLnBrk="1" hangingPunct="1">
              <a:spcBef>
                <a:spcPts val="0"/>
              </a:spcBef>
              <a:buClr>
                <a:schemeClr val="accent6">
                  <a:lumMod val="75000"/>
                </a:schemeClr>
              </a:buClr>
            </a:pPr>
            <a:endParaRPr lang="en-US" altLang="en-US" sz="2200" dirty="0"/>
          </a:p>
        </p:txBody>
      </p:sp>
      <p:sp>
        <p:nvSpPr>
          <p:cNvPr id="8" name="Right Arrow 4">
            <a:extLst>
              <a:ext uri="{FF2B5EF4-FFF2-40B4-BE49-F238E27FC236}">
                <a16:creationId xmlns:a16="http://schemas.microsoft.com/office/drawing/2014/main" id="{84B9113B-9459-4AE8-9459-2A56EA09CFAD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Rounded Rectangle 1"/>
          <p:cNvSpPr/>
          <p:nvPr/>
        </p:nvSpPr>
        <p:spPr bwMode="auto">
          <a:xfrm>
            <a:off x="1088780" y="5920402"/>
            <a:ext cx="5990505" cy="304800"/>
          </a:xfrm>
          <a:prstGeom prst="roundRect">
            <a:avLst/>
          </a:prstGeom>
          <a:noFill/>
          <a:ln w="28575" cap="flat" cmpd="sng" algn="ctr">
            <a:solidFill>
              <a:srgbClr val="7030A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0" name="Picture 2" descr="Image result for principlan component analysi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B19741B8-D78A-4936-BBBF-6FF6A8AD0EC9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2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73F2269-0DB8-4E14-BB03-13D7CD7D578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8" y="6367514"/>
            <a:ext cx="548013" cy="485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564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" fill="hold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" fill="hold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" fill="hold"/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" fill="hold"/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" fill="hold"/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" fill="hold"/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" fill="hold"/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" fill="hold"/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2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" fill="hold"/>
                                        <p:tgtEl>
                                          <p:spTgt spid="71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" fill="hold"/>
                                        <p:tgtEl>
                                          <p:spTgt spid="71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4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" fill="hold"/>
                                        <p:tgtEl>
                                          <p:spTgt spid="71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" fill="hold"/>
                                        <p:tgtEl>
                                          <p:spTgt spid="71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6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200" fill="hold"/>
                                        <p:tgtEl>
                                          <p:spTgt spid="717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00" fill="hold"/>
                                        <p:tgtEl>
                                          <p:spTgt spid="717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8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200" fill="hold"/>
                                        <p:tgtEl>
                                          <p:spTgt spid="717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200" fill="hold"/>
                                        <p:tgtEl>
                                          <p:spTgt spid="717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200" fill="hold"/>
                                        <p:tgtEl>
                                          <p:spTgt spid="717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200" fill="hold"/>
                                        <p:tgtEl>
                                          <p:spTgt spid="717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200"/>
                            </p:stCondLst>
                            <p:childTnLst>
                              <p:par>
                                <p:cTn id="6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" fill="hold"/>
                                        <p:tgtEl>
                                          <p:spTgt spid="717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" fill="hold"/>
                                        <p:tgtEl>
                                          <p:spTgt spid="717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400"/>
                            </p:stCondLst>
                            <p:childTnLst>
                              <p:par>
                                <p:cTn id="6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200" fill="hold"/>
                                        <p:tgtEl>
                                          <p:spTgt spid="717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200" fill="hold"/>
                                        <p:tgtEl>
                                          <p:spTgt spid="717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600"/>
                            </p:stCondLst>
                            <p:childTnLst>
                              <p:par>
                                <p:cTn id="7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200" fill="hold"/>
                                        <p:tgtEl>
                                          <p:spTgt spid="717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200" fill="hold"/>
                                        <p:tgtEl>
                                          <p:spTgt spid="717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800"/>
                            </p:stCondLst>
                            <p:childTnLst>
                              <p:par>
                                <p:cTn id="7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200" fill="hold"/>
                                        <p:tgtEl>
                                          <p:spTgt spid="717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200" fill="hold"/>
                                        <p:tgtEl>
                                          <p:spTgt spid="717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200" fill="hold"/>
                                        <p:tgtEl>
                                          <p:spTgt spid="717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200" fill="hold"/>
                                        <p:tgtEl>
                                          <p:spTgt spid="717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2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4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E13FF876-FEF8-412E-9B97-08160260BB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6471" y="2447624"/>
            <a:ext cx="5565978" cy="4286701"/>
          </a:xfrm>
          <a:prstGeom prst="rect">
            <a:avLst/>
          </a:prstGeom>
        </p:spPr>
      </p:pic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ounding Features (columns)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6" name="Group 5"/>
          <p:cNvGrpSpPr/>
          <p:nvPr/>
        </p:nvGrpSpPr>
        <p:grpSpPr>
          <a:xfrm>
            <a:off x="5090745" y="6426436"/>
            <a:ext cx="2424915" cy="135000"/>
            <a:chOff x="8560654" y="4668918"/>
            <a:chExt cx="3233220" cy="180000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2ABB416C-EA9B-4D47-9403-400E758A9286}"/>
                </a:ext>
              </a:extLst>
            </p:cNvPr>
            <p:cNvSpPr/>
            <p:nvPr/>
          </p:nvSpPr>
          <p:spPr bwMode="auto">
            <a:xfrm>
              <a:off x="8969156" y="4668918"/>
              <a:ext cx="180000" cy="18000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FAEB5300-4F9A-4B0E-A234-6624732C21B9}"/>
                </a:ext>
              </a:extLst>
            </p:cNvPr>
            <p:cNvSpPr/>
            <p:nvPr/>
          </p:nvSpPr>
          <p:spPr bwMode="auto">
            <a:xfrm>
              <a:off x="8560654" y="4668918"/>
              <a:ext cx="180000" cy="18000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22026E19-2E16-42EF-92B4-29648E73967A}"/>
                </a:ext>
              </a:extLst>
            </p:cNvPr>
            <p:cNvSpPr/>
            <p:nvPr/>
          </p:nvSpPr>
          <p:spPr bwMode="auto">
            <a:xfrm>
              <a:off x="9937228" y="4668918"/>
              <a:ext cx="180000" cy="18000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2CB106B-203B-4AC2-8B72-97FE862C396F}"/>
                </a:ext>
              </a:extLst>
            </p:cNvPr>
            <p:cNvSpPr/>
            <p:nvPr/>
          </p:nvSpPr>
          <p:spPr bwMode="auto">
            <a:xfrm>
              <a:off x="11613874" y="4668918"/>
              <a:ext cx="180000" cy="18000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41F161E4-85A4-45E3-BBA7-F35D44D5715C}"/>
                </a:ext>
              </a:extLst>
            </p:cNvPr>
            <p:cNvSpPr/>
            <p:nvPr/>
          </p:nvSpPr>
          <p:spPr bwMode="auto">
            <a:xfrm>
              <a:off x="10905300" y="4668918"/>
              <a:ext cx="180000" cy="18000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10638A2-1120-46DD-8609-0E7EF2CCB1AE}"/>
              </a:ext>
            </a:extLst>
          </p:cNvPr>
          <p:cNvCxnSpPr>
            <a:cxnSpLocks/>
          </p:cNvCxnSpPr>
          <p:nvPr/>
        </p:nvCxnSpPr>
        <p:spPr bwMode="auto">
          <a:xfrm>
            <a:off x="4242066" y="6481357"/>
            <a:ext cx="4154056" cy="1046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miter lim="800000"/>
            <a:headEnd type="triangle"/>
            <a:tailEnd type="triangle"/>
          </a:ln>
          <a:effectLst/>
        </p:spPr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EB049C6C-2D16-4AC4-91B7-A1C6C80FB8D3}"/>
              </a:ext>
            </a:extLst>
          </p:cNvPr>
          <p:cNvSpPr/>
          <p:nvPr/>
        </p:nvSpPr>
        <p:spPr>
          <a:xfrm>
            <a:off x="689983" y="922853"/>
            <a:ext cx="5181043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w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umn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ature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are </a:t>
            </a:r>
            <a:r>
              <a:rPr lang="en-US" sz="2200" b="1" u="sng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rfectl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ed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n they can b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rged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thout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sing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u="sng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ormatio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 the two columns ar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rfectl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ed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n it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n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t they ‘</a:t>
            </a:r>
            <a:r>
              <a:rPr lang="en-US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v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actl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gether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w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umn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an be ‘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ounded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 into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w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um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Z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th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solutel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s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ormatio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buClr>
                <a:srgbClr val="C00000"/>
              </a:buClr>
              <a:buSzPct val="125000"/>
            </a:pPr>
            <a:endParaRPr lang="en-US" sz="22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7" name="Picture 2" descr="Image result for principlan component analysis">
            <a:extLst>
              <a:ext uri="{FF2B5EF4-FFF2-40B4-BE49-F238E27FC236}">
                <a16:creationId xmlns:a16="http://schemas.microsoft.com/office/drawing/2014/main" id="{05DBC691-E252-4289-B532-6ABCE890B7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560C591C-37A2-40EB-9749-741AA845802D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045017-31F1-469B-9408-4A60C6E92359}"/>
              </a:ext>
            </a:extLst>
          </p:cNvPr>
          <p:cNvSpPr txBox="1"/>
          <p:nvPr/>
        </p:nvSpPr>
        <p:spPr>
          <a:xfrm>
            <a:off x="9740719" y="1276335"/>
            <a:ext cx="128317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44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-D</a:t>
            </a:r>
          </a:p>
          <a:p>
            <a:pPr algn="ctr"/>
            <a:r>
              <a:rPr lang="en-GB" sz="44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3000459"/>
              </p:ext>
            </p:extLst>
          </p:nvPr>
        </p:nvGraphicFramePr>
        <p:xfrm>
          <a:off x="7560000" y="2160000"/>
          <a:ext cx="1517544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8772">
                  <a:extLst>
                    <a:ext uri="{9D8B030D-6E8A-4147-A177-3AD203B41FA5}">
                      <a16:colId xmlns:a16="http://schemas.microsoft.com/office/drawing/2014/main" val="2383812656"/>
                    </a:ext>
                  </a:extLst>
                </a:gridCol>
                <a:gridCol w="758772">
                  <a:extLst>
                    <a:ext uri="{9D8B030D-6E8A-4147-A177-3AD203B41FA5}">
                      <a16:colId xmlns:a16="http://schemas.microsoft.com/office/drawing/2014/main" val="356339388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solidFill>
                            <a:srgbClr val="7030A0"/>
                          </a:solidFill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solidFill>
                            <a:srgbClr val="7030A0"/>
                          </a:solidFill>
                        </a:rPr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83053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88519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57007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65926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9295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2725351"/>
                  </a:ext>
                </a:extLst>
              </a:tr>
            </a:tbl>
          </a:graphicData>
        </a:graphic>
      </p:graphicFrame>
      <p:grpSp>
        <p:nvGrpSpPr>
          <p:cNvPr id="31" name="Group 30"/>
          <p:cNvGrpSpPr/>
          <p:nvPr/>
        </p:nvGrpSpPr>
        <p:grpSpPr>
          <a:xfrm rot="18900000">
            <a:off x="9337869" y="3348795"/>
            <a:ext cx="2424915" cy="135000"/>
            <a:chOff x="8560654" y="4668918"/>
            <a:chExt cx="3233220" cy="180000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2ABB416C-EA9B-4D47-9403-400E758A9286}"/>
                </a:ext>
              </a:extLst>
            </p:cNvPr>
            <p:cNvSpPr/>
            <p:nvPr/>
          </p:nvSpPr>
          <p:spPr bwMode="auto">
            <a:xfrm>
              <a:off x="8969156" y="4668918"/>
              <a:ext cx="180000" cy="18000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AEB5300-4F9A-4B0E-A234-6624732C21B9}"/>
                </a:ext>
              </a:extLst>
            </p:cNvPr>
            <p:cNvSpPr/>
            <p:nvPr/>
          </p:nvSpPr>
          <p:spPr bwMode="auto">
            <a:xfrm>
              <a:off x="8560654" y="4668918"/>
              <a:ext cx="180000" cy="18000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22026E19-2E16-42EF-92B4-29648E73967A}"/>
                </a:ext>
              </a:extLst>
            </p:cNvPr>
            <p:cNvSpPr/>
            <p:nvPr/>
          </p:nvSpPr>
          <p:spPr bwMode="auto">
            <a:xfrm>
              <a:off x="9937228" y="4668918"/>
              <a:ext cx="180000" cy="18000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2CB106B-203B-4AC2-8B72-97FE862C396F}"/>
                </a:ext>
              </a:extLst>
            </p:cNvPr>
            <p:cNvSpPr/>
            <p:nvPr/>
          </p:nvSpPr>
          <p:spPr bwMode="auto">
            <a:xfrm>
              <a:off x="11613874" y="4668918"/>
              <a:ext cx="180000" cy="18000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41F161E4-85A4-45E3-BBA7-F35D44D5715C}"/>
                </a:ext>
              </a:extLst>
            </p:cNvPr>
            <p:cNvSpPr/>
            <p:nvPr/>
          </p:nvSpPr>
          <p:spPr bwMode="auto">
            <a:xfrm>
              <a:off x="10905300" y="4668918"/>
              <a:ext cx="180000" cy="18000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810638A2-1120-46DD-8609-0E7EF2CCB1AE}"/>
              </a:ext>
            </a:extLst>
          </p:cNvPr>
          <p:cNvCxnSpPr>
            <a:cxnSpLocks/>
          </p:cNvCxnSpPr>
          <p:nvPr/>
        </p:nvCxnSpPr>
        <p:spPr bwMode="auto">
          <a:xfrm rot="18900000">
            <a:off x="8489190" y="3403716"/>
            <a:ext cx="4154056" cy="1046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miter lim="800000"/>
            <a:headEnd type="triangle"/>
            <a:tailEnd type="triangle"/>
          </a:ln>
          <a:effectLst/>
        </p:spPr>
      </p:cxnSp>
      <p:graphicFrame>
        <p:nvGraphicFramePr>
          <p:cNvPr id="38" name="Table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5587659"/>
              </p:ext>
            </p:extLst>
          </p:nvPr>
        </p:nvGraphicFramePr>
        <p:xfrm>
          <a:off x="5784553" y="3913801"/>
          <a:ext cx="758772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8772">
                  <a:extLst>
                    <a:ext uri="{9D8B030D-6E8A-4147-A177-3AD203B41FA5}">
                      <a16:colId xmlns:a16="http://schemas.microsoft.com/office/drawing/2014/main" val="238381265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solidFill>
                            <a:srgbClr val="7030A0"/>
                          </a:solidFill>
                        </a:rPr>
                        <a:t>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83053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88519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57007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65926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9295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2725351"/>
                  </a:ext>
                </a:extLst>
              </a:tr>
            </a:tbl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CF2B758A-0E65-4A5E-A025-7083F2667B21}"/>
              </a:ext>
            </a:extLst>
          </p:cNvPr>
          <p:cNvSpPr txBox="1"/>
          <p:nvPr/>
        </p:nvSpPr>
        <p:spPr>
          <a:xfrm>
            <a:off x="4181450" y="4903368"/>
            <a:ext cx="128317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4400" b="1" dirty="0">
                <a:solidFill>
                  <a:srgbClr val="00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-D</a:t>
            </a:r>
          </a:p>
          <a:p>
            <a:pPr algn="ctr"/>
            <a:r>
              <a:rPr lang="en-GB" sz="4400" b="1" dirty="0">
                <a:solidFill>
                  <a:srgbClr val="00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</a:p>
        </p:txBody>
      </p:sp>
      <p:sp>
        <p:nvSpPr>
          <p:cNvPr id="29" name="Slide Number Placeholder 2">
            <a:extLst>
              <a:ext uri="{FF2B5EF4-FFF2-40B4-BE49-F238E27FC236}">
                <a16:creationId xmlns:a16="http://schemas.microsoft.com/office/drawing/2014/main" id="{AA5C5FFD-F298-4EA6-B028-FDE557AC672B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20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6C2434B0-4DA1-492F-85FF-7A11152DF6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61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/>
      <p:bldP spid="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E13FF876-FEF8-412E-9B97-08160260BB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6471" y="2447624"/>
            <a:ext cx="5565978" cy="4286701"/>
          </a:xfrm>
          <a:prstGeom prst="rect">
            <a:avLst/>
          </a:prstGeom>
        </p:spPr>
      </p:pic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ounding Features (columns)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6" name="Group 5"/>
          <p:cNvGrpSpPr/>
          <p:nvPr/>
        </p:nvGrpSpPr>
        <p:grpSpPr>
          <a:xfrm>
            <a:off x="5187904" y="6409338"/>
            <a:ext cx="2424915" cy="135000"/>
            <a:chOff x="8560654" y="4668918"/>
            <a:chExt cx="3233220" cy="180000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2ABB416C-EA9B-4D47-9403-400E758A9286}"/>
                </a:ext>
              </a:extLst>
            </p:cNvPr>
            <p:cNvSpPr/>
            <p:nvPr/>
          </p:nvSpPr>
          <p:spPr bwMode="auto">
            <a:xfrm>
              <a:off x="8969156" y="4668918"/>
              <a:ext cx="180000" cy="18000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FAEB5300-4F9A-4B0E-A234-6624732C21B9}"/>
                </a:ext>
              </a:extLst>
            </p:cNvPr>
            <p:cNvSpPr/>
            <p:nvPr/>
          </p:nvSpPr>
          <p:spPr bwMode="auto">
            <a:xfrm>
              <a:off x="8560654" y="4668918"/>
              <a:ext cx="180000" cy="18000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22026E19-2E16-42EF-92B4-29648E73967A}"/>
                </a:ext>
              </a:extLst>
            </p:cNvPr>
            <p:cNvSpPr/>
            <p:nvPr/>
          </p:nvSpPr>
          <p:spPr bwMode="auto">
            <a:xfrm>
              <a:off x="9937228" y="4668918"/>
              <a:ext cx="180000" cy="18000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2CB106B-203B-4AC2-8B72-97FE862C396F}"/>
                </a:ext>
              </a:extLst>
            </p:cNvPr>
            <p:cNvSpPr/>
            <p:nvPr/>
          </p:nvSpPr>
          <p:spPr bwMode="auto">
            <a:xfrm>
              <a:off x="11613874" y="4668918"/>
              <a:ext cx="180000" cy="18000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41F161E4-85A4-45E3-BBA7-F35D44D5715C}"/>
                </a:ext>
              </a:extLst>
            </p:cNvPr>
            <p:cNvSpPr/>
            <p:nvPr/>
          </p:nvSpPr>
          <p:spPr bwMode="auto">
            <a:xfrm>
              <a:off x="10905300" y="4668918"/>
              <a:ext cx="180000" cy="18000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10638A2-1120-46DD-8609-0E7EF2CCB1AE}"/>
              </a:ext>
            </a:extLst>
          </p:cNvPr>
          <p:cNvCxnSpPr>
            <a:cxnSpLocks/>
          </p:cNvCxnSpPr>
          <p:nvPr/>
        </p:nvCxnSpPr>
        <p:spPr bwMode="auto">
          <a:xfrm>
            <a:off x="4242066" y="6481357"/>
            <a:ext cx="4154056" cy="1046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miter lim="800000"/>
            <a:headEnd type="triangle"/>
            <a:tailEnd type="triangle"/>
          </a:ln>
          <a:effectLst/>
        </p:spPr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EB049C6C-2D16-4AC4-91B7-A1C6C80FB8D3}"/>
              </a:ext>
            </a:extLst>
          </p:cNvPr>
          <p:cNvSpPr/>
          <p:nvPr/>
        </p:nvSpPr>
        <p:spPr>
          <a:xfrm>
            <a:off x="689983" y="922853"/>
            <a:ext cx="5181043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sumptio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at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f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w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umn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ature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are </a:t>
            </a:r>
            <a:r>
              <a:rPr lang="en-US" sz="2200" b="1" u="sng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rongly</a:t>
            </a:r>
            <a:r>
              <a:rPr lang="en-US" sz="2200" u="sng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u="sng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ed</a:t>
            </a:r>
            <a:r>
              <a:rPr lang="en-US" sz="2200" u="sng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n they can b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rged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thout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sing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u="sng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o much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ormatio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 the two columns ar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rongl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ed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n it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n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t they ‘</a:t>
            </a:r>
            <a:r>
              <a:rPr lang="en-US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v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osel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gether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w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umn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an be ‘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ounded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 into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w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um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Z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th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m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s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ormatio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buClr>
                <a:srgbClr val="C00000"/>
              </a:buClr>
              <a:buSzPct val="125000"/>
            </a:pPr>
            <a:endParaRPr lang="en-US" sz="22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7" name="Picture 2" descr="Image result for principlan component analysis">
            <a:extLst>
              <a:ext uri="{FF2B5EF4-FFF2-40B4-BE49-F238E27FC236}">
                <a16:creationId xmlns:a16="http://schemas.microsoft.com/office/drawing/2014/main" id="{05DBC691-E252-4289-B532-6ABCE890B7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560C591C-37A2-40EB-9749-741AA845802D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045017-31F1-469B-9408-4A60C6E92359}"/>
              </a:ext>
            </a:extLst>
          </p:cNvPr>
          <p:cNvSpPr txBox="1"/>
          <p:nvPr/>
        </p:nvSpPr>
        <p:spPr>
          <a:xfrm>
            <a:off x="9740719" y="1276335"/>
            <a:ext cx="128317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44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-D</a:t>
            </a:r>
          </a:p>
          <a:p>
            <a:pPr algn="ctr"/>
            <a:r>
              <a:rPr lang="en-GB" sz="44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5073857"/>
              </p:ext>
            </p:extLst>
          </p:nvPr>
        </p:nvGraphicFramePr>
        <p:xfrm>
          <a:off x="7644774" y="1274252"/>
          <a:ext cx="1517544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8772">
                  <a:extLst>
                    <a:ext uri="{9D8B030D-6E8A-4147-A177-3AD203B41FA5}">
                      <a16:colId xmlns:a16="http://schemas.microsoft.com/office/drawing/2014/main" val="2383812656"/>
                    </a:ext>
                  </a:extLst>
                </a:gridCol>
                <a:gridCol w="758772">
                  <a:extLst>
                    <a:ext uri="{9D8B030D-6E8A-4147-A177-3AD203B41FA5}">
                      <a16:colId xmlns:a16="http://schemas.microsoft.com/office/drawing/2014/main" val="356339388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solidFill>
                            <a:srgbClr val="7030A0"/>
                          </a:solidFill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solidFill>
                            <a:srgbClr val="7030A0"/>
                          </a:solidFill>
                        </a:rPr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83053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88519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>
                          <a:solidFill>
                            <a:srgbClr val="FF0000"/>
                          </a:solidFill>
                        </a:rPr>
                        <a:t>2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57007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>
                          <a:solidFill>
                            <a:srgbClr val="FF0000"/>
                          </a:solidFill>
                        </a:rPr>
                        <a:t>6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65926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>
                          <a:solidFill>
                            <a:srgbClr val="FF0000"/>
                          </a:solidFill>
                        </a:rPr>
                        <a:t>8.7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9295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2725351"/>
                  </a:ext>
                </a:extLst>
              </a:tr>
            </a:tbl>
          </a:graphicData>
        </a:graphic>
      </p:graphicFrame>
      <p:sp>
        <p:nvSpPr>
          <p:cNvPr id="32" name="Oval 31">
            <a:extLst>
              <a:ext uri="{FF2B5EF4-FFF2-40B4-BE49-F238E27FC236}">
                <a16:creationId xmlns:a16="http://schemas.microsoft.com/office/drawing/2014/main" id="{2ABB416C-EA9B-4D47-9403-400E758A9286}"/>
              </a:ext>
            </a:extLst>
          </p:cNvPr>
          <p:cNvSpPr/>
          <p:nvPr/>
        </p:nvSpPr>
        <p:spPr bwMode="auto">
          <a:xfrm rot="18900000">
            <a:off x="9941136" y="3993037"/>
            <a:ext cx="135000" cy="135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FAEB5300-4F9A-4B0E-A234-6624732C21B9}"/>
              </a:ext>
            </a:extLst>
          </p:cNvPr>
          <p:cNvSpPr/>
          <p:nvPr/>
        </p:nvSpPr>
        <p:spPr bwMode="auto">
          <a:xfrm rot="18900000">
            <a:off x="9673219" y="4158402"/>
            <a:ext cx="135000" cy="135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22026E19-2E16-42EF-92B4-29648E73967A}"/>
              </a:ext>
            </a:extLst>
          </p:cNvPr>
          <p:cNvSpPr/>
          <p:nvPr/>
        </p:nvSpPr>
        <p:spPr bwMode="auto">
          <a:xfrm rot="18900000">
            <a:off x="10351982" y="3377088"/>
            <a:ext cx="135000" cy="135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E2CB106B-203B-4AC2-8B72-97FE862C396F}"/>
              </a:ext>
            </a:extLst>
          </p:cNvPr>
          <p:cNvSpPr/>
          <p:nvPr/>
        </p:nvSpPr>
        <p:spPr bwMode="auto">
          <a:xfrm rot="18900000">
            <a:off x="11292434" y="2539188"/>
            <a:ext cx="135000" cy="135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1F161E4-85A4-45E3-BBA7-F35D44D5715C}"/>
              </a:ext>
            </a:extLst>
          </p:cNvPr>
          <p:cNvSpPr/>
          <p:nvPr/>
        </p:nvSpPr>
        <p:spPr bwMode="auto">
          <a:xfrm rot="18900000">
            <a:off x="10967932" y="2974788"/>
            <a:ext cx="135000" cy="135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810638A2-1120-46DD-8609-0E7EF2CCB1AE}"/>
              </a:ext>
            </a:extLst>
          </p:cNvPr>
          <p:cNvCxnSpPr>
            <a:cxnSpLocks/>
          </p:cNvCxnSpPr>
          <p:nvPr/>
        </p:nvCxnSpPr>
        <p:spPr bwMode="auto">
          <a:xfrm rot="18900000">
            <a:off x="8489190" y="3412257"/>
            <a:ext cx="4154056" cy="1046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miter lim="800000"/>
            <a:headEnd type="triangle"/>
            <a:tailEnd type="triangle"/>
          </a:ln>
          <a:effectLst/>
        </p:spPr>
      </p:cxnSp>
      <p:graphicFrame>
        <p:nvGraphicFramePr>
          <p:cNvPr id="38" name="Table 37"/>
          <p:cNvGraphicFramePr>
            <a:graphicFrameLocks noGrp="1"/>
          </p:cNvGraphicFramePr>
          <p:nvPr/>
        </p:nvGraphicFramePr>
        <p:xfrm>
          <a:off x="5784553" y="3913801"/>
          <a:ext cx="758772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8772">
                  <a:extLst>
                    <a:ext uri="{9D8B030D-6E8A-4147-A177-3AD203B41FA5}">
                      <a16:colId xmlns:a16="http://schemas.microsoft.com/office/drawing/2014/main" val="238381265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solidFill>
                            <a:srgbClr val="7030A0"/>
                          </a:solidFill>
                        </a:rPr>
                        <a:t>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83053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88519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57007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65926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9295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2725351"/>
                  </a:ext>
                </a:extLst>
              </a:tr>
            </a:tbl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CF2B758A-0E65-4A5E-A025-7083F2667B21}"/>
              </a:ext>
            </a:extLst>
          </p:cNvPr>
          <p:cNvSpPr txBox="1"/>
          <p:nvPr/>
        </p:nvSpPr>
        <p:spPr>
          <a:xfrm>
            <a:off x="4181450" y="4903368"/>
            <a:ext cx="128317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4400" b="1" dirty="0">
                <a:solidFill>
                  <a:srgbClr val="00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-D</a:t>
            </a:r>
          </a:p>
          <a:p>
            <a:pPr algn="ctr"/>
            <a:r>
              <a:rPr lang="en-GB" sz="4400" b="1" dirty="0">
                <a:solidFill>
                  <a:srgbClr val="00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</a:p>
        </p:txBody>
      </p:sp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4705680"/>
              </p:ext>
            </p:extLst>
          </p:nvPr>
        </p:nvGraphicFramePr>
        <p:xfrm>
          <a:off x="6016662" y="1274252"/>
          <a:ext cx="1517544" cy="2219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8772">
                  <a:extLst>
                    <a:ext uri="{9D8B030D-6E8A-4147-A177-3AD203B41FA5}">
                      <a16:colId xmlns:a16="http://schemas.microsoft.com/office/drawing/2014/main" val="2383812656"/>
                    </a:ext>
                  </a:extLst>
                </a:gridCol>
                <a:gridCol w="758772">
                  <a:extLst>
                    <a:ext uri="{9D8B030D-6E8A-4147-A177-3AD203B41FA5}">
                      <a16:colId xmlns:a16="http://schemas.microsoft.com/office/drawing/2014/main" val="356339388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solidFill>
                            <a:srgbClr val="7030A0"/>
                          </a:solidFill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solidFill>
                            <a:srgbClr val="7030A0"/>
                          </a:solidFill>
                        </a:rPr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83053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88519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57007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65926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9295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2725351"/>
                  </a:ext>
                </a:extLst>
              </a:tr>
            </a:tbl>
          </a:graphicData>
        </a:graphic>
      </p:graphicFrame>
      <p:sp>
        <p:nvSpPr>
          <p:cNvPr id="31" name="Slide Number Placeholder 2">
            <a:extLst>
              <a:ext uri="{FF2B5EF4-FFF2-40B4-BE49-F238E27FC236}">
                <a16:creationId xmlns:a16="http://schemas.microsoft.com/office/drawing/2014/main" id="{FBCC05D8-96DE-460E-B0AC-9EFAA53C2B7B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21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69051199-283A-4D94-AC52-6F112A51A50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765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/>
      <p:bldP spid="32" grpId="0" animBg="1"/>
      <p:bldP spid="33" grpId="0" animBg="1"/>
      <p:bldP spid="34" grpId="0" animBg="1"/>
      <p:bldP spid="35" grpId="0" animBg="1"/>
      <p:bldP spid="36" grpId="0" animBg="1"/>
      <p:bldP spid="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783619B-E365-49D2-9350-19AF8C5C39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95244">
            <a:off x="583876" y="3580845"/>
            <a:ext cx="4246479" cy="251312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13FF876-FEF8-412E-9B97-08160260BB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7797" y="1317764"/>
            <a:ext cx="7085714" cy="5457143"/>
          </a:xfrm>
          <a:prstGeom prst="rect">
            <a:avLst/>
          </a:prstGeom>
        </p:spPr>
      </p:pic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ounding Features (columns)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2ABB416C-EA9B-4D47-9403-400E758A9286}"/>
              </a:ext>
            </a:extLst>
          </p:cNvPr>
          <p:cNvSpPr/>
          <p:nvPr/>
        </p:nvSpPr>
        <p:spPr bwMode="auto">
          <a:xfrm>
            <a:off x="8707362" y="4105078"/>
            <a:ext cx="180000" cy="180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FAEB5300-4F9A-4B0E-A234-6624732C21B9}"/>
              </a:ext>
            </a:extLst>
          </p:cNvPr>
          <p:cNvSpPr/>
          <p:nvPr/>
        </p:nvSpPr>
        <p:spPr bwMode="auto">
          <a:xfrm>
            <a:off x="8560654" y="4668918"/>
            <a:ext cx="180000" cy="180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22026E19-2E16-42EF-92B4-29648E73967A}"/>
              </a:ext>
            </a:extLst>
          </p:cNvPr>
          <p:cNvSpPr/>
          <p:nvPr/>
        </p:nvSpPr>
        <p:spPr bwMode="auto">
          <a:xfrm>
            <a:off x="9341018" y="4197420"/>
            <a:ext cx="180000" cy="180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E2CB106B-203B-4AC2-8B72-97FE862C396F}"/>
              </a:ext>
            </a:extLst>
          </p:cNvPr>
          <p:cNvSpPr/>
          <p:nvPr/>
        </p:nvSpPr>
        <p:spPr bwMode="auto">
          <a:xfrm>
            <a:off x="9461018" y="3655155"/>
            <a:ext cx="180000" cy="180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41F161E4-85A4-45E3-BBA7-F35D44D5715C}"/>
              </a:ext>
            </a:extLst>
          </p:cNvPr>
          <p:cNvSpPr/>
          <p:nvPr/>
        </p:nvSpPr>
        <p:spPr bwMode="auto">
          <a:xfrm>
            <a:off x="10006980" y="3729515"/>
            <a:ext cx="180000" cy="180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1DDAD37E-C395-4D62-9A8E-3C7BFFC3E2E4}"/>
              </a:ext>
            </a:extLst>
          </p:cNvPr>
          <p:cNvSpPr/>
          <p:nvPr/>
        </p:nvSpPr>
        <p:spPr bwMode="auto">
          <a:xfrm>
            <a:off x="10510152" y="3432959"/>
            <a:ext cx="180000" cy="180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E138E11-EFA5-4E57-B5F7-2FA2A2405269}"/>
              </a:ext>
            </a:extLst>
          </p:cNvPr>
          <p:cNvSpPr/>
          <p:nvPr/>
        </p:nvSpPr>
        <p:spPr bwMode="auto">
          <a:xfrm>
            <a:off x="11526674" y="3156478"/>
            <a:ext cx="180000" cy="180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0A6D0EF3-5CC5-4FCB-BD1E-A9CAA112B568}"/>
              </a:ext>
            </a:extLst>
          </p:cNvPr>
          <p:cNvSpPr/>
          <p:nvPr/>
        </p:nvSpPr>
        <p:spPr bwMode="auto">
          <a:xfrm>
            <a:off x="10128360" y="3156478"/>
            <a:ext cx="180000" cy="180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BB23714E-4390-4B85-BF35-9D00904E619F}"/>
              </a:ext>
            </a:extLst>
          </p:cNvPr>
          <p:cNvSpPr/>
          <p:nvPr/>
        </p:nvSpPr>
        <p:spPr bwMode="auto">
          <a:xfrm>
            <a:off x="10665031" y="2978159"/>
            <a:ext cx="180000" cy="180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899E172D-811B-4BD2-83D9-DC2813D5D9BB}"/>
              </a:ext>
            </a:extLst>
          </p:cNvPr>
          <p:cNvSpPr/>
          <p:nvPr/>
        </p:nvSpPr>
        <p:spPr bwMode="auto">
          <a:xfrm>
            <a:off x="11375333" y="2509250"/>
            <a:ext cx="180000" cy="180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10638A2-1120-46DD-8609-0E7EF2CCB1AE}"/>
              </a:ext>
            </a:extLst>
          </p:cNvPr>
          <p:cNvCxnSpPr>
            <a:cxnSpLocks/>
          </p:cNvCxnSpPr>
          <p:nvPr/>
        </p:nvCxnSpPr>
        <p:spPr bwMode="auto">
          <a:xfrm flipV="1">
            <a:off x="8321924" y="2607257"/>
            <a:ext cx="3619484" cy="205775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miter lim="800000"/>
            <a:headEnd type="triangle"/>
            <a:tailEnd type="triangle"/>
          </a:ln>
          <a:effectLst/>
        </p:spPr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EB049C6C-2D16-4AC4-91B7-A1C6C80FB8D3}"/>
              </a:ext>
            </a:extLst>
          </p:cNvPr>
          <p:cNvSpPr/>
          <p:nvPr/>
        </p:nvSpPr>
        <p:spPr>
          <a:xfrm>
            <a:off x="506575" y="986369"/>
            <a:ext cx="7085714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our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l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thlete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taset, if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w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umn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ature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ar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rongl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ed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n they can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babl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rged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thout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sing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o much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ormatio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ampl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eight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ight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en-US" sz="2200" b="1" dirty="0">
                <a:solidFill>
                  <a:srgbClr val="0065B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thlete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eight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ight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re then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ounded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m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ormatio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st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ut w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sum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t 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ormatio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st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as ‘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is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 and will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versely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ffect the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rformanc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our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chin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arning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lgorithm or </a:t>
            </a:r>
            <a:r>
              <a:rPr 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assifier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27" name="Picture 2" descr="Image result for principlan component analysis">
            <a:extLst>
              <a:ext uri="{FF2B5EF4-FFF2-40B4-BE49-F238E27FC236}">
                <a16:creationId xmlns:a16="http://schemas.microsoft.com/office/drawing/2014/main" id="{05DBC691-E252-4289-B532-6ABCE890B7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560C591C-37A2-40EB-9749-741AA845802D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045017-31F1-469B-9408-4A60C6E92359}"/>
              </a:ext>
            </a:extLst>
          </p:cNvPr>
          <p:cNvSpPr txBox="1"/>
          <p:nvPr/>
        </p:nvSpPr>
        <p:spPr>
          <a:xfrm>
            <a:off x="9259849" y="1493252"/>
            <a:ext cx="10831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6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-D</a:t>
            </a:r>
          </a:p>
          <a:p>
            <a:pPr algn="ctr"/>
            <a:r>
              <a:rPr lang="en-GB" sz="36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F2B758A-0E65-4A5E-A025-7083F2667B21}"/>
              </a:ext>
            </a:extLst>
          </p:cNvPr>
          <p:cNvSpPr txBox="1"/>
          <p:nvPr/>
        </p:nvSpPr>
        <p:spPr>
          <a:xfrm>
            <a:off x="3895770" y="5214776"/>
            <a:ext cx="10831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600" b="1" dirty="0">
                <a:solidFill>
                  <a:srgbClr val="00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-D</a:t>
            </a:r>
          </a:p>
          <a:p>
            <a:pPr algn="ctr"/>
            <a:r>
              <a:rPr lang="en-GB" sz="3600" b="1" dirty="0">
                <a:solidFill>
                  <a:srgbClr val="00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</a:p>
        </p:txBody>
      </p:sp>
      <p:sp>
        <p:nvSpPr>
          <p:cNvPr id="31" name="Slide Number Placeholder 2">
            <a:extLst>
              <a:ext uri="{FF2B5EF4-FFF2-40B4-BE49-F238E27FC236}">
                <a16:creationId xmlns:a16="http://schemas.microsoft.com/office/drawing/2014/main" id="{4B10A60C-3770-4F83-939D-5CA327E7F078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22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C884CADD-AAA8-4FA9-8E18-36FAE4C8067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98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4.81481E-6 L 0.01029 0.03078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8" y="1528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3.7037E-7 L -0.01705 -0.04931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9" y="-2477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7037E-7 L 0.01185 0.0386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6" y="1921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-2.22222E-6 L 0.0082 0.02246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4" y="1111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2.59259E-6 L -0.00755 -0.0136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8" y="-694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44444E-6 L -0.00729 -0.01713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" y="-856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81481E-6 L 0.00743 0.02408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5" y="1204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11022E-16 L -0.00925 -0.02662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9" y="-1343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4.07407E-6 L 0.00743 0.02223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5" y="111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2.22045E-16 L -0.01146 -0.02917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3" y="-14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" grpId="0"/>
      <p:bldP spid="2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AutoShape 2">
            <a:extLst>
              <a:ext uri="{FF2B5EF4-FFF2-40B4-BE49-F238E27FC236}">
                <a16:creationId xmlns:a16="http://schemas.microsoft.com/office/drawing/2014/main" id="{141FDDBF-92CD-4E85-937E-13B7A94060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9360000" cy="612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ounding Features (columns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1EFA906-8577-4296-84E0-17B26AED4A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4787" y="1258263"/>
            <a:ext cx="7962900" cy="5172075"/>
          </a:xfrm>
          <a:prstGeom prst="rect">
            <a:avLst/>
          </a:prstGeom>
        </p:spPr>
      </p:pic>
      <p:sp>
        <p:nvSpPr>
          <p:cNvPr id="12" name="Left Brace 11">
            <a:extLst>
              <a:ext uri="{FF2B5EF4-FFF2-40B4-BE49-F238E27FC236}">
                <a16:creationId xmlns:a16="http://schemas.microsoft.com/office/drawing/2014/main" id="{B9B49155-D38F-478E-AFD0-952E02EE4E07}"/>
              </a:ext>
            </a:extLst>
          </p:cNvPr>
          <p:cNvSpPr/>
          <p:nvPr/>
        </p:nvSpPr>
        <p:spPr bwMode="auto">
          <a:xfrm rot="20257072">
            <a:off x="3206083" y="3576046"/>
            <a:ext cx="162528" cy="1385975"/>
          </a:xfrm>
          <a:prstGeom prst="leftBrace">
            <a:avLst>
              <a:gd name="adj1" fmla="val 33006"/>
              <a:gd name="adj2" fmla="val 50000"/>
            </a:avLst>
          </a:prstGeom>
          <a:noFill/>
          <a:ln w="222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8B224155-8196-4F87-944D-BD4A7BC563E6}"/>
              </a:ext>
            </a:extLst>
          </p:cNvPr>
          <p:cNvSpPr/>
          <p:nvPr/>
        </p:nvSpPr>
        <p:spPr bwMode="auto">
          <a:xfrm rot="14985866">
            <a:off x="7729061" y="3657661"/>
            <a:ext cx="244994" cy="3651770"/>
          </a:xfrm>
          <a:prstGeom prst="leftBrace">
            <a:avLst>
              <a:gd name="adj1" fmla="val 62165"/>
              <a:gd name="adj2" fmla="val 50000"/>
            </a:avLst>
          </a:prstGeom>
          <a:noFill/>
          <a:ln w="222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6CC0B6-8930-4BDF-A53F-A375B56275E0}"/>
              </a:ext>
            </a:extLst>
          </p:cNvPr>
          <p:cNvSpPr txBox="1"/>
          <p:nvPr/>
        </p:nvSpPr>
        <p:spPr>
          <a:xfrm>
            <a:off x="1773357" y="4276669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GB" sz="20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sprea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1A797E5-266E-4D17-9A2C-382D431940B6}"/>
              </a:ext>
            </a:extLst>
          </p:cNvPr>
          <p:cNvSpPr txBox="1"/>
          <p:nvPr/>
        </p:nvSpPr>
        <p:spPr>
          <a:xfrm>
            <a:off x="7766539" y="5599737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GB" sz="2000" dirty="0">
                <a:latin typeface="Calibri" panose="020F0502020204030204" pitchFamily="34" charset="0"/>
                <a:cs typeface="Calibri" panose="020F0502020204030204" pitchFamily="34" charset="0"/>
              </a:rPr>
              <a:t>-spread</a:t>
            </a:r>
          </a:p>
        </p:txBody>
      </p:sp>
      <p:pic>
        <p:nvPicPr>
          <p:cNvPr id="16" name="Picture 2" descr="Image result for principlan component analysis">
            <a:extLst>
              <a:ext uri="{FF2B5EF4-FFF2-40B4-BE49-F238E27FC236}">
                <a16:creationId xmlns:a16="http://schemas.microsoft.com/office/drawing/2014/main" id="{50215875-CCA6-4D18-8E9E-80FAF3D00D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FBC5BC7-63F4-48DB-AA1E-D14348947271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67AD08C4-1697-4B55-A00B-651EDB467B3A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23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93DD4DCF-A1F2-421E-98BC-97B6ED8E947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47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DD806AE-F99C-4506-9130-3E143992B1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075" y="871537"/>
            <a:ext cx="11753850" cy="5114925"/>
          </a:xfrm>
          <a:prstGeom prst="rect">
            <a:avLst/>
          </a:prstGeom>
        </p:spPr>
      </p:pic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AutoShape 2">
            <a:extLst>
              <a:ext uri="{FF2B5EF4-FFF2-40B4-BE49-F238E27FC236}">
                <a16:creationId xmlns:a16="http://schemas.microsoft.com/office/drawing/2014/main" id="{141FDDBF-92CD-4E85-937E-13B7A94060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9360000" cy="612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ounding Features (columns)</a:t>
            </a: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B9B49155-D38F-478E-AFD0-952E02EE4E07}"/>
              </a:ext>
            </a:extLst>
          </p:cNvPr>
          <p:cNvSpPr/>
          <p:nvPr/>
        </p:nvSpPr>
        <p:spPr bwMode="auto">
          <a:xfrm rot="16200000">
            <a:off x="2424921" y="5100337"/>
            <a:ext cx="162528" cy="1385975"/>
          </a:xfrm>
          <a:prstGeom prst="leftBrace">
            <a:avLst>
              <a:gd name="adj1" fmla="val 33006"/>
              <a:gd name="adj2" fmla="val 50000"/>
            </a:avLst>
          </a:prstGeom>
          <a:noFill/>
          <a:ln w="222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8B224155-8196-4F87-944D-BD4A7BC563E6}"/>
              </a:ext>
            </a:extLst>
          </p:cNvPr>
          <p:cNvSpPr/>
          <p:nvPr/>
        </p:nvSpPr>
        <p:spPr bwMode="auto">
          <a:xfrm rot="16200000">
            <a:off x="8946234" y="3981038"/>
            <a:ext cx="244994" cy="3651770"/>
          </a:xfrm>
          <a:prstGeom prst="leftBrace">
            <a:avLst>
              <a:gd name="adj1" fmla="val 62165"/>
              <a:gd name="adj2" fmla="val 50000"/>
            </a:avLst>
          </a:prstGeom>
          <a:noFill/>
          <a:ln w="222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6CC0B6-8930-4BDF-A53F-A375B56275E0}"/>
              </a:ext>
            </a:extLst>
          </p:cNvPr>
          <p:cNvSpPr txBox="1"/>
          <p:nvPr/>
        </p:nvSpPr>
        <p:spPr>
          <a:xfrm>
            <a:off x="1667985" y="5900699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GB" sz="20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sprea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1A797E5-266E-4D17-9A2C-382D431940B6}"/>
              </a:ext>
            </a:extLst>
          </p:cNvPr>
          <p:cNvSpPr txBox="1"/>
          <p:nvPr/>
        </p:nvSpPr>
        <p:spPr>
          <a:xfrm>
            <a:off x="8230531" y="5966184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GB" sz="2000" dirty="0">
                <a:latin typeface="Calibri" panose="020F0502020204030204" pitchFamily="34" charset="0"/>
                <a:cs typeface="Calibri" panose="020F0502020204030204" pitchFamily="34" charset="0"/>
              </a:rPr>
              <a:t>-spread</a:t>
            </a:r>
          </a:p>
        </p:txBody>
      </p:sp>
      <p:pic>
        <p:nvPicPr>
          <p:cNvPr id="16" name="Picture 2" descr="Image result for principlan component analysis">
            <a:extLst>
              <a:ext uri="{FF2B5EF4-FFF2-40B4-BE49-F238E27FC236}">
                <a16:creationId xmlns:a16="http://schemas.microsoft.com/office/drawing/2014/main" id="{F0F4A4C2-72C9-49A6-A650-87C0F6AF0C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44A9FC6-2551-4609-BC69-14322FD72E03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0DE3F95C-0228-4679-AE45-0DC2521EA47F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24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B5C28802-8595-4257-91E6-0A93359C9D5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3150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Mean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28" name="Picture 4" descr="http://www.webbmatte.se/bilder/2_2_1_neg.jpg">
            <a:extLst>
              <a:ext uri="{FF2B5EF4-FFF2-40B4-BE49-F238E27FC236}">
                <a16:creationId xmlns:a16="http://schemas.microsoft.com/office/drawing/2014/main" id="{CA188918-385D-416D-AE57-19B1616A2E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332" y="4938153"/>
            <a:ext cx="6454140" cy="146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73CBF6A0-69E0-493C-A0F1-59B454BAB391}"/>
              </a:ext>
            </a:extLst>
          </p:cNvPr>
          <p:cNvSpPr/>
          <p:nvPr/>
        </p:nvSpPr>
        <p:spPr bwMode="auto">
          <a:xfrm>
            <a:off x="4059452" y="5327984"/>
            <a:ext cx="152400" cy="1524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3A1240A7-FC33-4E86-937A-774B6632C9B9}"/>
              </a:ext>
            </a:extLst>
          </p:cNvPr>
          <p:cNvSpPr/>
          <p:nvPr/>
        </p:nvSpPr>
        <p:spPr bwMode="auto">
          <a:xfrm>
            <a:off x="5086148" y="5327984"/>
            <a:ext cx="152400" cy="1524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CBE7E5F-953E-484D-A42D-93F8BAA8649E}"/>
              </a:ext>
            </a:extLst>
          </p:cNvPr>
          <p:cNvSpPr/>
          <p:nvPr/>
        </p:nvSpPr>
        <p:spPr bwMode="auto">
          <a:xfrm>
            <a:off x="7215739" y="5327984"/>
            <a:ext cx="152400" cy="1524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005B01AF-2740-40FF-8962-FB11D088B6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000" y="914401"/>
            <a:ext cx="10746000" cy="4191000"/>
          </a:xfrm>
        </p:spPr>
        <p:txBody>
          <a:bodyPr/>
          <a:lstStyle/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ppos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e hav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umbers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and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1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s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ow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n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umber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elow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mean is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+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+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1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8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vided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y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endParaRPr lang="en-US" altLang="en-US" sz="23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3B4B4C8-A1C6-4E19-9053-E250097029DB}"/>
              </a:ext>
            </a:extLst>
          </p:cNvPr>
          <p:cNvSpPr/>
          <p:nvPr/>
        </p:nvSpPr>
        <p:spPr bwMode="auto">
          <a:xfrm>
            <a:off x="5477172" y="5327984"/>
            <a:ext cx="152400" cy="1524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030" name="Picture 6" descr="Image result for formula for mean">
            <a:extLst>
              <a:ext uri="{FF2B5EF4-FFF2-40B4-BE49-F238E27FC236}">
                <a16:creationId xmlns:a16="http://schemas.microsoft.com/office/drawing/2014/main" id="{060DD935-5BED-41BF-A024-6AE25241A7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834" y="2323789"/>
            <a:ext cx="4686300" cy="229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Image result for principlan component analysis">
            <a:extLst>
              <a:ext uri="{FF2B5EF4-FFF2-40B4-BE49-F238E27FC236}">
                <a16:creationId xmlns:a16="http://schemas.microsoft.com/office/drawing/2014/main" id="{B5168377-9525-4BFD-A065-838F5022E1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3E12F9DC-9870-4993-95F1-243353563664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6" name="Slide Number Placeholder 2">
            <a:extLst>
              <a:ext uri="{FF2B5EF4-FFF2-40B4-BE49-F238E27FC236}">
                <a16:creationId xmlns:a16="http://schemas.microsoft.com/office/drawing/2014/main" id="{7EBD1347-5627-4C52-AC12-3BF9A6A3E378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25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6575F351-00CC-4193-9E6B-77BB69AED3C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58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 animBg="1"/>
      <p:bldP spid="9" grpId="0" animBg="1"/>
      <p:bldP spid="10" grpId="0" animBg="1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73CBF6A0-69E0-493C-A0F1-59B454BAB391}"/>
              </a:ext>
            </a:extLst>
          </p:cNvPr>
          <p:cNvSpPr/>
          <p:nvPr/>
        </p:nvSpPr>
        <p:spPr bwMode="auto">
          <a:xfrm>
            <a:off x="1295400" y="5863389"/>
            <a:ext cx="152400" cy="1524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3A1240A7-FC33-4E86-937A-774B6632C9B9}"/>
              </a:ext>
            </a:extLst>
          </p:cNvPr>
          <p:cNvSpPr/>
          <p:nvPr/>
        </p:nvSpPr>
        <p:spPr bwMode="auto">
          <a:xfrm>
            <a:off x="10087174" y="5863389"/>
            <a:ext cx="152400" cy="1524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CBE7E5F-953E-484D-A42D-93F8BAA8649E}"/>
              </a:ext>
            </a:extLst>
          </p:cNvPr>
          <p:cNvSpPr/>
          <p:nvPr/>
        </p:nvSpPr>
        <p:spPr bwMode="auto">
          <a:xfrm>
            <a:off x="5271431" y="5381003"/>
            <a:ext cx="152400" cy="1524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005B01AF-2740-40FF-8962-FB11D088B6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000" y="914401"/>
            <a:ext cx="8155200" cy="3352799"/>
          </a:xfrm>
        </p:spPr>
        <p:txBody>
          <a:bodyPr/>
          <a:lstStyle/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ppos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e hav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se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taining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umber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5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5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0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sider also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se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taining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umber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99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so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0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oes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ll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s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ything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bout the ‘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 or how much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‘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read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fterall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if you hav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our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ead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an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ve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our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e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a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eezer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n, on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verag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you ar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eling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fortabl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3B4B4C8-A1C6-4E19-9053-E250097029DB}"/>
              </a:ext>
            </a:extLst>
          </p:cNvPr>
          <p:cNvSpPr/>
          <p:nvPr/>
        </p:nvSpPr>
        <p:spPr bwMode="auto">
          <a:xfrm>
            <a:off x="5729387" y="5374698"/>
            <a:ext cx="152400" cy="1524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2050" name="Picture 2" descr="Image result for number line 1 to 100">
            <a:extLst>
              <a:ext uri="{FF2B5EF4-FFF2-40B4-BE49-F238E27FC236}">
                <a16:creationId xmlns:a16="http://schemas.microsoft.com/office/drawing/2014/main" id="{CA89A0B9-C974-4C3A-9D1E-754FB090B2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296" y="4402350"/>
            <a:ext cx="9753600" cy="96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E05F0FB6-B47D-430A-8F01-13D4AB02CD7D}"/>
              </a:ext>
            </a:extLst>
          </p:cNvPr>
          <p:cNvSpPr/>
          <p:nvPr/>
        </p:nvSpPr>
        <p:spPr bwMode="auto">
          <a:xfrm>
            <a:off x="6157815" y="5381003"/>
            <a:ext cx="152400" cy="1524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B10A69F-B3E6-425F-BE47-DC8A262E7D02}"/>
              </a:ext>
            </a:extLst>
          </p:cNvPr>
          <p:cNvSpPr/>
          <p:nvPr/>
        </p:nvSpPr>
        <p:spPr bwMode="auto">
          <a:xfrm>
            <a:off x="5729387" y="5867400"/>
            <a:ext cx="152400" cy="1524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2052" name="Picture 4" descr="Image result for freezer">
            <a:extLst>
              <a:ext uri="{FF2B5EF4-FFF2-40B4-BE49-F238E27FC236}">
                <a16:creationId xmlns:a16="http://schemas.microsoft.com/office/drawing/2014/main" id="{B3B7DD36-B882-4FEA-B337-35B8D8B45A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2458152"/>
            <a:ext cx="1951967" cy="1809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Image result for oven">
            <a:extLst>
              <a:ext uri="{FF2B5EF4-FFF2-40B4-BE49-F238E27FC236}">
                <a16:creationId xmlns:a16="http://schemas.microsoft.com/office/drawing/2014/main" id="{7352CA63-ECDE-4E0F-9AD6-40E52CCA9D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9633" y="1051407"/>
            <a:ext cx="2330299" cy="1310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Image result for principlan component analysis">
            <a:extLst>
              <a:ext uri="{FF2B5EF4-FFF2-40B4-BE49-F238E27FC236}">
                <a16:creationId xmlns:a16="http://schemas.microsoft.com/office/drawing/2014/main" id="{262E2CC6-E77E-4813-9EE4-1F08D3DF5B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F3EF4CC-3443-4C21-B7EC-E03A9C0229A2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0F946695-EBA6-46E6-877A-733319F1E9E5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26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92445EC7-D37C-46A9-A096-2DCE76B44F7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7791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 animBg="1"/>
      <p:bldP spid="9" grpId="0" animBg="1"/>
      <p:bldP spid="10" grpId="0" animBg="1"/>
      <p:bldP spid="13" grpId="0" animBg="1"/>
      <p:bldP spid="14" grpId="0" animBg="1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73CBF6A0-69E0-493C-A0F1-59B454BAB391}"/>
              </a:ext>
            </a:extLst>
          </p:cNvPr>
          <p:cNvSpPr/>
          <p:nvPr/>
        </p:nvSpPr>
        <p:spPr bwMode="auto">
          <a:xfrm>
            <a:off x="1295400" y="6091989"/>
            <a:ext cx="152400" cy="1524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3A1240A7-FC33-4E86-937A-774B6632C9B9}"/>
              </a:ext>
            </a:extLst>
          </p:cNvPr>
          <p:cNvSpPr/>
          <p:nvPr/>
        </p:nvSpPr>
        <p:spPr bwMode="auto">
          <a:xfrm>
            <a:off x="10087174" y="6091989"/>
            <a:ext cx="152400" cy="1524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CBE7E5F-953E-484D-A42D-93F8BAA8649E}"/>
              </a:ext>
            </a:extLst>
          </p:cNvPr>
          <p:cNvSpPr/>
          <p:nvPr/>
        </p:nvSpPr>
        <p:spPr bwMode="auto">
          <a:xfrm>
            <a:off x="5271431" y="5546642"/>
            <a:ext cx="152400" cy="1524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005B01AF-2740-40FF-8962-FB11D088B6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3999" y="914401"/>
            <a:ext cx="7635837" cy="3558837"/>
          </a:xfrm>
        </p:spPr>
        <p:txBody>
          <a:bodyPr/>
          <a:lstStyle/>
          <a:p>
            <a:pPr marL="271463" indent="-271463" eaLnBrk="1" hangingPunct="1"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w do w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ute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pPr marL="271463" indent="-271463" eaLnBrk="1" hangingPunct="1"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gain let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{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5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5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} and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{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99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}.</a:t>
            </a:r>
          </a:p>
          <a:p>
            <a:pPr marL="271463" indent="-271463" eaLnBrk="1" hangingPunct="1"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stance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each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ement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n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0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is 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ute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quare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fferences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n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refore 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n-US" altLang="en-US" sz="2000" b="1" baseline="3000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+ 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n-US" altLang="en-US" sz="2000" b="1" baseline="3000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0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5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stance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each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ement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n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0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is 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9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refore</a:t>
            </a:r>
            <a:b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9</a:t>
            </a:r>
            <a:r>
              <a:rPr lang="en-US" altLang="en-US" sz="2000" b="1" baseline="3000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+ 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9</a:t>
            </a:r>
            <a:r>
              <a:rPr lang="en-US" altLang="en-US" sz="2000" b="1" baseline="3000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802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401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ells us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ch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re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bout the ‘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read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 in</a:t>
            </a:r>
            <a:b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ach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set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e that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quare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ndard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viation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endParaRPr lang="en-US" alt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71463" indent="-271463" eaLnBrk="1" hangingPunct="1"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endParaRPr lang="en-US" alt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3B4B4C8-A1C6-4E19-9053-E250097029DB}"/>
              </a:ext>
            </a:extLst>
          </p:cNvPr>
          <p:cNvSpPr/>
          <p:nvPr/>
        </p:nvSpPr>
        <p:spPr bwMode="auto">
          <a:xfrm>
            <a:off x="5729387" y="5540337"/>
            <a:ext cx="152400" cy="1524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2050" name="Picture 2" descr="Image result for number line 1 to 100">
            <a:extLst>
              <a:ext uri="{FF2B5EF4-FFF2-40B4-BE49-F238E27FC236}">
                <a16:creationId xmlns:a16="http://schemas.microsoft.com/office/drawing/2014/main" id="{CA89A0B9-C974-4C3A-9D1E-754FB090B2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296" y="4567989"/>
            <a:ext cx="9753600" cy="96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E05F0FB6-B47D-430A-8F01-13D4AB02CD7D}"/>
              </a:ext>
            </a:extLst>
          </p:cNvPr>
          <p:cNvSpPr/>
          <p:nvPr/>
        </p:nvSpPr>
        <p:spPr bwMode="auto">
          <a:xfrm>
            <a:off x="6163831" y="5546642"/>
            <a:ext cx="152400" cy="1524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B10A69F-B3E6-425F-BE47-DC8A262E7D02}"/>
              </a:ext>
            </a:extLst>
          </p:cNvPr>
          <p:cNvSpPr/>
          <p:nvPr/>
        </p:nvSpPr>
        <p:spPr bwMode="auto">
          <a:xfrm>
            <a:off x="5719816" y="6100010"/>
            <a:ext cx="152400" cy="1524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43DF07B8-22A9-4EB1-BD4B-ABC0F8A6FDCF}"/>
              </a:ext>
            </a:extLst>
          </p:cNvPr>
          <p:cNvCxnSpPr/>
          <p:nvPr/>
        </p:nvCxnSpPr>
        <p:spPr bwMode="auto">
          <a:xfrm>
            <a:off x="1453816" y="6168189"/>
            <a:ext cx="426600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5">
                <a:lumMod val="25000"/>
              </a:schemeClr>
            </a:solidFill>
            <a:prstDash val="solid"/>
            <a:miter lim="800000"/>
            <a:headEnd type="triangle"/>
            <a:tailEnd type="triangle"/>
          </a:ln>
          <a:effectLst/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25FBF56-75E7-4290-AA26-8310B020CBD7}"/>
              </a:ext>
            </a:extLst>
          </p:cNvPr>
          <p:cNvCxnSpPr/>
          <p:nvPr/>
        </p:nvCxnSpPr>
        <p:spPr bwMode="auto">
          <a:xfrm>
            <a:off x="5872216" y="5624765"/>
            <a:ext cx="28800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5">
                <a:lumMod val="25000"/>
              </a:schemeClr>
            </a:solidFill>
            <a:prstDash val="solid"/>
            <a:miter lim="800000"/>
            <a:headEnd type="triangle"/>
            <a:tailEnd type="triangle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23EAA223-EC9D-48BE-8D41-56F0C4EF03CD}"/>
              </a:ext>
            </a:extLst>
          </p:cNvPr>
          <p:cNvSpPr txBox="1"/>
          <p:nvPr/>
        </p:nvSpPr>
        <p:spPr>
          <a:xfrm>
            <a:off x="5462963" y="5634789"/>
            <a:ext cx="228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32C8AD9-45FB-4A62-9A1C-33E33818180C}"/>
              </a:ext>
            </a:extLst>
          </p:cNvPr>
          <p:cNvSpPr txBox="1"/>
          <p:nvPr/>
        </p:nvSpPr>
        <p:spPr>
          <a:xfrm>
            <a:off x="5902115" y="5635123"/>
            <a:ext cx="228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F1EDF9D-82BA-4172-B522-632D3108F517}"/>
              </a:ext>
            </a:extLst>
          </p:cNvPr>
          <p:cNvCxnSpPr/>
          <p:nvPr/>
        </p:nvCxnSpPr>
        <p:spPr bwMode="auto">
          <a:xfrm>
            <a:off x="5890083" y="6168189"/>
            <a:ext cx="421200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5">
                <a:lumMod val="25000"/>
              </a:schemeClr>
            </a:solidFill>
            <a:prstDash val="solid"/>
            <a:miter lim="800000"/>
            <a:headEnd type="triangle"/>
            <a:tailEnd type="triangle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D3C53CF4-E8A4-4140-9796-264672C1306D}"/>
              </a:ext>
            </a:extLst>
          </p:cNvPr>
          <p:cNvSpPr txBox="1"/>
          <p:nvPr/>
        </p:nvSpPr>
        <p:spPr>
          <a:xfrm>
            <a:off x="3379974" y="6214646"/>
            <a:ext cx="4136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9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2DFAFE7-19ED-499F-9F64-F60AAA4AB5CF}"/>
              </a:ext>
            </a:extLst>
          </p:cNvPr>
          <p:cNvSpPr txBox="1"/>
          <p:nvPr/>
        </p:nvSpPr>
        <p:spPr>
          <a:xfrm>
            <a:off x="7817516" y="6168189"/>
            <a:ext cx="4136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9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447F06BB-0453-4D00-AC69-BF1D21B11DA5}"/>
              </a:ext>
            </a:extLst>
          </p:cNvPr>
          <p:cNvCxnSpPr/>
          <p:nvPr/>
        </p:nvCxnSpPr>
        <p:spPr bwMode="auto">
          <a:xfrm>
            <a:off x="5427247" y="5622762"/>
            <a:ext cx="28800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5">
                <a:lumMod val="25000"/>
              </a:schemeClr>
            </a:solidFill>
            <a:prstDash val="solid"/>
            <a:miter lim="800000"/>
            <a:headEnd type="triangle"/>
            <a:tailEnd type="triangle"/>
          </a:ln>
          <a:effectLst/>
        </p:spPr>
      </p:cxnSp>
      <p:pic>
        <p:nvPicPr>
          <p:cNvPr id="3074" name="Picture 2" descr="Image result for formula for variance">
            <a:extLst>
              <a:ext uri="{FF2B5EF4-FFF2-40B4-BE49-F238E27FC236}">
                <a16:creationId xmlns:a16="http://schemas.microsoft.com/office/drawing/2014/main" id="{2C132D07-1C04-447E-A70C-A7B53BB969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7264" y="1411232"/>
            <a:ext cx="3269685" cy="2469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Image result for principlan component analysis">
            <a:extLst>
              <a:ext uri="{FF2B5EF4-FFF2-40B4-BE49-F238E27FC236}">
                <a16:creationId xmlns:a16="http://schemas.microsoft.com/office/drawing/2014/main" id="{AA3198DF-19BB-4883-A083-5B025CCB3D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F3ADC238-F2A4-4DE7-9A18-1ECFDDED0CD2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25" name="Slide Number Placeholder 2">
            <a:extLst>
              <a:ext uri="{FF2B5EF4-FFF2-40B4-BE49-F238E27FC236}">
                <a16:creationId xmlns:a16="http://schemas.microsoft.com/office/drawing/2014/main" id="{41009E4B-360D-4652-8BC3-F4DABFA45600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27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3119F5F5-4A3F-41F8-BD01-934C592D8D6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481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 animBg="1"/>
      <p:bldP spid="9" grpId="0" animBg="1"/>
      <p:bldP spid="10" grpId="0" animBg="1"/>
      <p:bldP spid="13" grpId="0" animBg="1"/>
      <p:bldP spid="14" grpId="0" animBg="1"/>
      <p:bldP spid="15" grpId="0" animBg="1"/>
      <p:bldP spid="5" grpId="0"/>
      <p:bldP spid="18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DAEE9C96-81F6-47C5-9DA0-5EC6F14B4C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6577" y="2921472"/>
            <a:ext cx="8398845" cy="3834256"/>
          </a:xfrm>
          <a:prstGeom prst="rect">
            <a:avLst/>
          </a:prstGeom>
        </p:spPr>
      </p:pic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 of 2-D data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005B01AF-2740-40FF-8962-FB11D088B6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000" y="914401"/>
            <a:ext cx="10746000" cy="4191000"/>
          </a:xfrm>
        </p:spPr>
        <p:txBody>
          <a:bodyPr/>
          <a:lstStyle/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w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ppos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av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-D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se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s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ow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elow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w do w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sur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at do w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y ‘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read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 now that w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av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xe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o w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sur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 each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xi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parately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y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jecting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data points onto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ach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xi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ur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t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an b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ve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f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int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r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rongly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ed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endParaRPr lang="en-US" altLang="en-US" sz="23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65B93B-9531-45AE-A66A-9E1DE3C38123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  <p:pic>
        <p:nvPicPr>
          <p:cNvPr id="10" name="Picture 2" descr="Image result for principlan component analysis">
            <a:extLst>
              <a:ext uri="{FF2B5EF4-FFF2-40B4-BE49-F238E27FC236}">
                <a16:creationId xmlns:a16="http://schemas.microsoft.com/office/drawing/2014/main" id="{8607A84B-D0B9-48C4-A87F-E9A2879AEF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4D2D2CF-BC76-4B82-8EA2-6ABA71806BD1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4" name="Slide Number Placeholder 2">
            <a:extLst>
              <a:ext uri="{FF2B5EF4-FFF2-40B4-BE49-F238E27FC236}">
                <a16:creationId xmlns:a16="http://schemas.microsoft.com/office/drawing/2014/main" id="{69925A9C-E6DC-45D9-9017-A4E43AA01BD7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28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247593F-3E34-435E-915F-79A735E464E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9161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 of the </a:t>
            </a:r>
            <a:r>
              <a:rPr lang="en-US" altLang="en-US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altLang="en-US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xes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005B01AF-2740-40FF-8962-FB11D088B6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000" y="914401"/>
            <a:ext cx="10746000" cy="4191000"/>
          </a:xfrm>
        </p:spPr>
        <p:txBody>
          <a:bodyPr/>
          <a:lstStyle/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se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elow we can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ut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 each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xi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varianc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lue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all the (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int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varianc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lue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m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ta points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is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m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s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jecting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int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the 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xi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the 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xi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250F5BC-D217-4742-BB19-BBAF275315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0" y="3240000"/>
            <a:ext cx="6583039" cy="3240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DC17FEE-6E8D-45F1-B32F-A1245BC5B625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  <p:pic>
        <p:nvPicPr>
          <p:cNvPr id="13" name="Picture 2" descr="Image result for principlan component analysis">
            <a:extLst>
              <a:ext uri="{FF2B5EF4-FFF2-40B4-BE49-F238E27FC236}">
                <a16:creationId xmlns:a16="http://schemas.microsoft.com/office/drawing/2014/main" id="{85565FF3-0D7C-479F-879C-AD96AC198C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DAC8DEE-86E8-4ECD-B49C-5F7598120E12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5" name="Left Brace 14">
            <a:extLst>
              <a:ext uri="{FF2B5EF4-FFF2-40B4-BE49-F238E27FC236}">
                <a16:creationId xmlns:a16="http://schemas.microsoft.com/office/drawing/2014/main" id="{F17CC9F0-3361-44C2-AEDD-F73E2A1449B4}"/>
              </a:ext>
            </a:extLst>
          </p:cNvPr>
          <p:cNvSpPr/>
          <p:nvPr/>
        </p:nvSpPr>
        <p:spPr bwMode="auto">
          <a:xfrm>
            <a:off x="5769383" y="3633540"/>
            <a:ext cx="176960" cy="1570860"/>
          </a:xfrm>
          <a:prstGeom prst="leftBrace">
            <a:avLst>
              <a:gd name="adj1" fmla="val 38386"/>
              <a:gd name="adj2" fmla="val 50000"/>
            </a:avLst>
          </a:prstGeom>
          <a:noFill/>
          <a:ln w="222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Left Brace 15">
            <a:extLst>
              <a:ext uri="{FF2B5EF4-FFF2-40B4-BE49-F238E27FC236}">
                <a16:creationId xmlns:a16="http://schemas.microsoft.com/office/drawing/2014/main" id="{817EEE68-852D-46CB-A813-A4CEC6E5F4DC}"/>
              </a:ext>
            </a:extLst>
          </p:cNvPr>
          <p:cNvSpPr/>
          <p:nvPr/>
        </p:nvSpPr>
        <p:spPr bwMode="auto">
          <a:xfrm rot="16200000">
            <a:off x="8296244" y="3145273"/>
            <a:ext cx="189256" cy="4519173"/>
          </a:xfrm>
          <a:prstGeom prst="leftBrace">
            <a:avLst>
              <a:gd name="adj1" fmla="val 41019"/>
              <a:gd name="adj2" fmla="val 50000"/>
            </a:avLst>
          </a:prstGeom>
          <a:noFill/>
          <a:ln w="222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ABAABBF-3B37-444F-8466-8782B09B6250}"/>
              </a:ext>
            </a:extLst>
          </p:cNvPr>
          <p:cNvSpPr txBox="1"/>
          <p:nvPr/>
        </p:nvSpPr>
        <p:spPr>
          <a:xfrm rot="16200000">
            <a:off x="4665745" y="4133821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GB" sz="20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varianc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D2DC70E-1B25-4631-9957-C287E9B3944F}"/>
              </a:ext>
            </a:extLst>
          </p:cNvPr>
          <p:cNvSpPr txBox="1"/>
          <p:nvPr/>
        </p:nvSpPr>
        <p:spPr>
          <a:xfrm>
            <a:off x="7552672" y="5543489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GB" sz="2000" dirty="0">
                <a:latin typeface="Calibri" panose="020F0502020204030204" pitchFamily="34" charset="0"/>
                <a:cs typeface="Calibri" panose="020F0502020204030204" pitchFamily="34" charset="0"/>
              </a:rPr>
              <a:t>-variance</a:t>
            </a:r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E67E9842-4AF7-4F1B-AFD4-194AEA9E6C24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29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EB4BC805-A2A3-485F-944D-36889F2520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9850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 animBg="1"/>
      <p:bldP spid="16" grpId="0" animBg="1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591120" y="116632"/>
            <a:ext cx="10512425" cy="73818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4000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JA115</a:t>
            </a:r>
            <a:r>
              <a:rPr lang="en-US" altLang="en-US" sz="4000" dirty="0">
                <a:solidFill>
                  <a:srgbClr val="002060"/>
                </a:solidFill>
                <a:latin typeface="+mn-lt"/>
              </a:rPr>
              <a:t> – Principal Component Analysis</a:t>
            </a:r>
            <a:endParaRPr lang="en-US" altLang="en-US" sz="4000" b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990600"/>
            <a:ext cx="11049000" cy="5817517"/>
          </a:xfrm>
        </p:spPr>
        <p:txBody>
          <a:bodyPr/>
          <a:lstStyle/>
          <a:p>
            <a:pPr marL="0" indent="0">
              <a:buNone/>
            </a:pPr>
            <a:r>
              <a:rPr lang="en-GB" sz="2200" dirty="0">
                <a:solidFill>
                  <a:srgbClr val="000000"/>
                </a:solidFill>
              </a:rPr>
              <a:t>This ‘</a:t>
            </a:r>
            <a:r>
              <a:rPr lang="en-GB" sz="2200" b="1" dirty="0">
                <a:solidFill>
                  <a:srgbClr val="0070C0"/>
                </a:solidFill>
              </a:rPr>
              <a:t>Core</a:t>
            </a:r>
            <a:r>
              <a:rPr lang="en-GB" sz="2200" dirty="0">
                <a:solidFill>
                  <a:srgbClr val="000000"/>
                </a:solidFill>
              </a:rPr>
              <a:t> </a:t>
            </a:r>
            <a:r>
              <a:rPr lang="en-GB" sz="2200" b="1" dirty="0">
                <a:solidFill>
                  <a:srgbClr val="0070C0"/>
                </a:solidFill>
              </a:rPr>
              <a:t>Topic</a:t>
            </a:r>
            <a:r>
              <a:rPr lang="en-GB" sz="2200" dirty="0">
                <a:solidFill>
                  <a:srgbClr val="000000"/>
                </a:solidFill>
              </a:rPr>
              <a:t>’ module is used in the following study units.</a:t>
            </a:r>
          </a:p>
          <a:p>
            <a:pPr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endParaRPr lang="en-GB" sz="800" dirty="0"/>
          </a:p>
          <a:p>
            <a:pPr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200" b="1" dirty="0">
                <a:solidFill>
                  <a:srgbClr val="0070C0"/>
                </a:solidFill>
              </a:rPr>
              <a:t>CIS2350</a:t>
            </a:r>
            <a:r>
              <a:rPr lang="en-GB" sz="2200" dirty="0">
                <a:solidFill>
                  <a:srgbClr val="000000"/>
                </a:solidFill>
              </a:rPr>
              <a:t> – Business Applications of AI</a:t>
            </a:r>
          </a:p>
          <a:p>
            <a:pPr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200" b="1" dirty="0">
                <a:solidFill>
                  <a:srgbClr val="0070C0"/>
                </a:solidFill>
              </a:rPr>
              <a:t>CIS5003</a:t>
            </a:r>
            <a:r>
              <a:rPr lang="en-GB" sz="2200" dirty="0">
                <a:solidFill>
                  <a:srgbClr val="000000"/>
                </a:solidFill>
              </a:rPr>
              <a:t> – Principles of Data Science</a:t>
            </a:r>
          </a:p>
          <a:p>
            <a:pPr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200" b="1" dirty="0">
                <a:solidFill>
                  <a:srgbClr val="0070C0"/>
                </a:solidFill>
              </a:rPr>
              <a:t>CIS5004</a:t>
            </a:r>
            <a:r>
              <a:rPr lang="en-GB" sz="2200" dirty="0">
                <a:solidFill>
                  <a:srgbClr val="000000"/>
                </a:solidFill>
              </a:rPr>
              <a:t> – Programming in Python and Principles of Data Science</a:t>
            </a:r>
          </a:p>
          <a:p>
            <a:pPr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200" b="1" dirty="0">
                <a:solidFill>
                  <a:srgbClr val="0070C0"/>
                </a:solidFill>
              </a:rPr>
              <a:t>ICS2207</a:t>
            </a:r>
            <a:r>
              <a:rPr lang="en-GB" sz="2200" dirty="0">
                <a:solidFill>
                  <a:srgbClr val="000000"/>
                </a:solidFill>
              </a:rPr>
              <a:t> – Machine Learning: Introduction to Classification, Search and Optimisation</a:t>
            </a:r>
          </a:p>
          <a:p>
            <a:pPr marL="0" indent="0">
              <a:buClr>
                <a:srgbClr val="A50021"/>
              </a:buClr>
              <a:buSzPct val="125000"/>
              <a:buNone/>
            </a:pPr>
            <a:endParaRPr lang="en-US" sz="2200" dirty="0">
              <a:solidFill>
                <a:srgbClr val="000000"/>
              </a:solidFill>
            </a:endParaRPr>
          </a:p>
          <a:p>
            <a:pPr marL="0" indent="0">
              <a:buClr>
                <a:srgbClr val="A50021"/>
              </a:buClr>
              <a:buSzPct val="125000"/>
              <a:buNone/>
            </a:pPr>
            <a:endParaRPr lang="en-GB" sz="2200" dirty="0">
              <a:solidFill>
                <a:srgbClr val="000000"/>
              </a:solidFill>
            </a:endParaRPr>
          </a:p>
        </p:txBody>
      </p:sp>
      <p:sp>
        <p:nvSpPr>
          <p:cNvPr id="8" name="Right Arrow 4">
            <a:extLst>
              <a:ext uri="{FF2B5EF4-FFF2-40B4-BE49-F238E27FC236}">
                <a16:creationId xmlns:a16="http://schemas.microsoft.com/office/drawing/2014/main" id="{84B9113B-9459-4AE8-9459-2A56EA09CFAD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2" descr="Image result for principlan component analysis">
            <a:extLst>
              <a:ext uri="{FF2B5EF4-FFF2-40B4-BE49-F238E27FC236}">
                <a16:creationId xmlns:a16="http://schemas.microsoft.com/office/drawing/2014/main" id="{5280E0C7-A0EE-44A1-8464-92B9C5182C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417FA8D-279C-4705-9ACA-6529E0051171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9AB6BD6F-4E4E-4896-89FF-7890B47D7DA0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3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1BF95CB-3F29-4ECB-BCDB-4330CEED06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840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 of the </a:t>
            </a:r>
            <a:r>
              <a:rPr lang="en-US" altLang="en-US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xis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005B01AF-2740-40FF-8962-FB11D088B6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000" y="914401"/>
            <a:ext cx="10746000" cy="4191000"/>
          </a:xfrm>
        </p:spPr>
        <p:txBody>
          <a:bodyPr/>
          <a:lstStyle/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ach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oint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gnor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lu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lo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lue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n the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xi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en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ou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o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you ‘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s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 the 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‘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ormatio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o you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milarity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aking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icture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your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iend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571E13-28BF-46A6-BB8E-F2FCD8428B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8469" y="2438400"/>
            <a:ext cx="7223019" cy="39994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8FE3DD4-2312-4331-83D1-92A263FD37D2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  <p:pic>
        <p:nvPicPr>
          <p:cNvPr id="10" name="Picture 2" descr="Image result for principlan component analysis">
            <a:extLst>
              <a:ext uri="{FF2B5EF4-FFF2-40B4-BE49-F238E27FC236}">
                <a16:creationId xmlns:a16="http://schemas.microsoft.com/office/drawing/2014/main" id="{21FDE5DF-DA56-44F2-97E4-C3DE1850FA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926F64F-EEA9-4088-B9E2-3E467293B7E6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4" name="Slide Number Placeholder 2">
            <a:extLst>
              <a:ext uri="{FF2B5EF4-FFF2-40B4-BE49-F238E27FC236}">
                <a16:creationId xmlns:a16="http://schemas.microsoft.com/office/drawing/2014/main" id="{49794F2F-30A6-40E6-840F-B4C6C294705D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30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1BED19C-F1C0-4EBE-A36B-E3F812E27DA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312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94A152C-D653-4258-9F97-81BBB73190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3491" y="3193759"/>
            <a:ext cx="8499709" cy="3829221"/>
          </a:xfrm>
          <a:prstGeom prst="rect">
            <a:avLst/>
          </a:prstGeom>
        </p:spPr>
      </p:pic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 of the </a:t>
            </a:r>
            <a:r>
              <a:rPr lang="en-US" altLang="en-US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altLang="en-US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xes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005B01AF-2740-40FF-8962-FB11D088B6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000" y="914401"/>
            <a:ext cx="10746000" cy="4191000"/>
          </a:xfrm>
        </p:spPr>
        <p:txBody>
          <a:bodyPr/>
          <a:lstStyle/>
          <a:p>
            <a:pPr marL="271463" indent="-271463" eaLnBrk="1" hangingPunct="1"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o the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me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 the </a:t>
            </a:r>
            <a:r>
              <a:rPr lang="en-US" altLang="en-US" sz="22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xis.</a:t>
            </a:r>
          </a:p>
          <a:p>
            <a:pPr marL="271463" indent="-271463" eaLnBrk="1" hangingPunct="1"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me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e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row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way the </a:t>
            </a:r>
            <a:r>
              <a:rPr lang="en-US" altLang="en-US" sz="22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‘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ormation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</a:t>
            </a:r>
          </a:p>
          <a:p>
            <a:pPr marL="271463" indent="-271463" eaLnBrk="1" hangingPunct="1"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gain, do you again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e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milarity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taking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ictures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</a:t>
            </a:r>
            <a:b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our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iends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pPr marL="271463" indent="-271463" eaLnBrk="1" hangingPunct="1"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o you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gree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t the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jection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the </a:t>
            </a:r>
            <a:r>
              <a:rPr lang="en-US" altLang="en-US" sz="22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xis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serves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ore</a:t>
            </a:r>
            <a:b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ormation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n the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jection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the </a:t>
            </a:r>
            <a:r>
              <a:rPr lang="en-US" altLang="en-US" sz="22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xis?</a:t>
            </a:r>
          </a:p>
          <a:p>
            <a:pPr marL="271463" indent="-271463" eaLnBrk="1" hangingPunct="1"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 are doing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mensionality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duction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o if we had to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oose</a:t>
            </a:r>
            <a:b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tween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wo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bles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n it is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tter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oose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2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5D01CB2-5E23-4899-8AD2-354FD5E05878}"/>
              </a:ext>
            </a:extLst>
          </p:cNvPr>
          <p:cNvSpPr/>
          <p:nvPr/>
        </p:nvSpPr>
        <p:spPr bwMode="auto">
          <a:xfrm>
            <a:off x="7275096" y="6073944"/>
            <a:ext cx="152400" cy="1524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F95DE2A-C211-4C16-850F-9F6735977544}"/>
              </a:ext>
            </a:extLst>
          </p:cNvPr>
          <p:cNvSpPr/>
          <p:nvPr/>
        </p:nvSpPr>
        <p:spPr bwMode="auto">
          <a:xfrm>
            <a:off x="3968416" y="4503824"/>
            <a:ext cx="152400" cy="1524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09C4804-330C-4FC0-A297-EB0943EC032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5242" y="655722"/>
            <a:ext cx="2624758" cy="1846681"/>
          </a:xfrm>
          <a:prstGeom prst="rect">
            <a:avLst/>
          </a:prstGeom>
        </p:spPr>
      </p:pic>
      <p:pic>
        <p:nvPicPr>
          <p:cNvPr id="15" name="Picture 2" descr="Image result for camera from top">
            <a:extLst>
              <a:ext uri="{FF2B5EF4-FFF2-40B4-BE49-F238E27FC236}">
                <a16:creationId xmlns:a16="http://schemas.microsoft.com/office/drawing/2014/main" id="{D51CD825-15F0-4070-B186-E2426AAA91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86043">
            <a:off x="9112865" y="2350915"/>
            <a:ext cx="663815" cy="664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482EC0B-2205-445D-A107-DC43C22C1121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  <p:pic>
        <p:nvPicPr>
          <p:cNvPr id="17" name="Picture 2" descr="Image result for principlan component analysis">
            <a:extLst>
              <a:ext uri="{FF2B5EF4-FFF2-40B4-BE49-F238E27FC236}">
                <a16:creationId xmlns:a16="http://schemas.microsoft.com/office/drawing/2014/main" id="{C4AFC5FC-6B8E-421F-8383-5D02E3604B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D9E0963D-6059-464C-8452-FDE61AF45ACF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25ED515F-F405-4BD0-9986-7936E4A6D9BD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31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3AA56057-9B53-4D8E-84EA-DEB42B66BFD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849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005B01AF-2740-40FF-8962-FB11D088B6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000" y="914401"/>
            <a:ext cx="5869200" cy="4191000"/>
          </a:xfrm>
        </p:spPr>
        <p:txBody>
          <a:bodyPr/>
          <a:lstStyle/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viou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ampl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se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as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igned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th the 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xe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s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as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rallel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the 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xi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rthogonal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the 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xi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is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rely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s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th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al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at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oe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o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ch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ases?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DAEE9C96-81F6-47C5-9DA0-5EC6F14B4C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898207">
            <a:off x="5737941" y="2062074"/>
            <a:ext cx="6672597" cy="3046186"/>
          </a:xfrm>
          <a:prstGeom prst="rect">
            <a:avLst/>
          </a:prstGeom>
        </p:spPr>
      </p:pic>
      <p:sp>
        <p:nvSpPr>
          <p:cNvPr id="3" name="Left Brace 2">
            <a:extLst>
              <a:ext uri="{FF2B5EF4-FFF2-40B4-BE49-F238E27FC236}">
                <a16:creationId xmlns:a16="http://schemas.microsoft.com/office/drawing/2014/main" id="{8EA2DE1C-A8BA-4B1E-B99D-6C7FDABFE901}"/>
              </a:ext>
            </a:extLst>
          </p:cNvPr>
          <p:cNvSpPr/>
          <p:nvPr/>
        </p:nvSpPr>
        <p:spPr bwMode="auto">
          <a:xfrm>
            <a:off x="6959124" y="1947730"/>
            <a:ext cx="205681" cy="3657600"/>
          </a:xfrm>
          <a:prstGeom prst="leftBrace">
            <a:avLst>
              <a:gd name="adj1" fmla="val 33006"/>
              <a:gd name="adj2" fmla="val 50000"/>
            </a:avLst>
          </a:prstGeom>
          <a:noFill/>
          <a:ln w="222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3087D1EA-6D46-4BBF-9C84-91EEE63645F3}"/>
              </a:ext>
            </a:extLst>
          </p:cNvPr>
          <p:cNvSpPr/>
          <p:nvPr/>
        </p:nvSpPr>
        <p:spPr bwMode="auto">
          <a:xfrm rot="16200000">
            <a:off x="9228465" y="3980202"/>
            <a:ext cx="212073" cy="3886198"/>
          </a:xfrm>
          <a:prstGeom prst="leftBrace">
            <a:avLst>
              <a:gd name="adj1" fmla="val 62165"/>
              <a:gd name="adj2" fmla="val 50000"/>
            </a:avLst>
          </a:prstGeom>
          <a:noFill/>
          <a:ln w="222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6FA4B6-A892-4899-A6CE-37C70E9F5BD5}"/>
              </a:ext>
            </a:extLst>
          </p:cNvPr>
          <p:cNvSpPr txBox="1"/>
          <p:nvPr/>
        </p:nvSpPr>
        <p:spPr>
          <a:xfrm rot="16200000">
            <a:off x="5889417" y="3533745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GB" sz="20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varianc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4477C12-B894-4B8A-8CC3-61E1BDDACFA1}"/>
              </a:ext>
            </a:extLst>
          </p:cNvPr>
          <p:cNvSpPr txBox="1"/>
          <p:nvPr/>
        </p:nvSpPr>
        <p:spPr>
          <a:xfrm>
            <a:off x="8496301" y="6071936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GB" sz="2000" dirty="0">
                <a:latin typeface="Calibri" panose="020F0502020204030204" pitchFamily="34" charset="0"/>
                <a:cs typeface="Calibri" panose="020F0502020204030204" pitchFamily="34" charset="0"/>
              </a:rPr>
              <a:t>-varianc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B9E6675-B73B-4970-941C-71F96FE45148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  <p:pic>
        <p:nvPicPr>
          <p:cNvPr id="15" name="Picture 2" descr="Image result for principlan component analysis">
            <a:extLst>
              <a:ext uri="{FF2B5EF4-FFF2-40B4-BE49-F238E27FC236}">
                <a16:creationId xmlns:a16="http://schemas.microsoft.com/office/drawing/2014/main" id="{707FC422-365A-4A23-96ED-09CE3736D7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8356BEA3-7C75-4080-97CD-FBABA7DB5A42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DA3B2255-6678-45B0-BD21-5797E3F7667B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32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9CC2C702-5680-438B-8114-412D54380D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969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 animBg="1"/>
      <p:bldP spid="10" grpId="0" animBg="1"/>
      <p:bldP spid="4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DAEE9C96-81F6-47C5-9DA0-5EC6F14B4C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49520">
            <a:off x="7193738" y="2776075"/>
            <a:ext cx="5036820" cy="229941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920778B-8777-4C1D-A945-E1D8F3712F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898207">
            <a:off x="603343" y="2802931"/>
            <a:ext cx="5036820" cy="2299418"/>
          </a:xfrm>
          <a:prstGeom prst="rect">
            <a:avLst/>
          </a:prstGeom>
        </p:spPr>
      </p:pic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005B01AF-2740-40FF-8962-FB11D088B6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000" y="914401"/>
            <a:ext cx="10974600" cy="1447799"/>
          </a:xfrm>
        </p:spPr>
        <p:txBody>
          <a:bodyPr/>
          <a:lstStyle/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2 </a:t>
            </a:r>
            <a:r>
              <a:rPr lang="en-US" altLang="en-US" sz="2300" b="1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set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low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hav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actly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m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 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 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t is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ear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t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y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r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fferen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3" name="Left Brace 2">
            <a:extLst>
              <a:ext uri="{FF2B5EF4-FFF2-40B4-BE49-F238E27FC236}">
                <a16:creationId xmlns:a16="http://schemas.microsoft.com/office/drawing/2014/main" id="{8EA2DE1C-A8BA-4B1E-B99D-6C7FDABFE901}"/>
              </a:ext>
            </a:extLst>
          </p:cNvPr>
          <p:cNvSpPr/>
          <p:nvPr/>
        </p:nvSpPr>
        <p:spPr bwMode="auto">
          <a:xfrm>
            <a:off x="7836573" y="2721350"/>
            <a:ext cx="176463" cy="2760945"/>
          </a:xfrm>
          <a:prstGeom prst="leftBrace">
            <a:avLst>
              <a:gd name="adj1" fmla="val 71800"/>
              <a:gd name="adj2" fmla="val 50000"/>
            </a:avLst>
          </a:prstGeom>
          <a:noFill/>
          <a:ln w="222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3087D1EA-6D46-4BBF-9C84-91EEE63645F3}"/>
              </a:ext>
            </a:extLst>
          </p:cNvPr>
          <p:cNvSpPr/>
          <p:nvPr/>
        </p:nvSpPr>
        <p:spPr bwMode="auto">
          <a:xfrm rot="16200000">
            <a:off x="9480360" y="4170641"/>
            <a:ext cx="189548" cy="2971799"/>
          </a:xfrm>
          <a:prstGeom prst="leftBrace">
            <a:avLst>
              <a:gd name="adj1" fmla="val 45984"/>
              <a:gd name="adj2" fmla="val 50405"/>
            </a:avLst>
          </a:prstGeom>
          <a:noFill/>
          <a:ln w="222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6FA4B6-A892-4899-A6CE-37C70E9F5BD5}"/>
              </a:ext>
            </a:extLst>
          </p:cNvPr>
          <p:cNvSpPr txBox="1"/>
          <p:nvPr/>
        </p:nvSpPr>
        <p:spPr>
          <a:xfrm rot="16200000">
            <a:off x="6722118" y="3901767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GB" sz="20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varianc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4477C12-B894-4B8A-8CC3-61E1BDDACFA1}"/>
              </a:ext>
            </a:extLst>
          </p:cNvPr>
          <p:cNvSpPr txBox="1"/>
          <p:nvPr/>
        </p:nvSpPr>
        <p:spPr>
          <a:xfrm>
            <a:off x="8736934" y="5780707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GB" sz="2000" dirty="0">
                <a:latin typeface="Calibri" panose="020F0502020204030204" pitchFamily="34" charset="0"/>
                <a:cs typeface="Calibri" panose="020F0502020204030204" pitchFamily="34" charset="0"/>
              </a:rPr>
              <a:t>-variance</a:t>
            </a:r>
          </a:p>
        </p:txBody>
      </p:sp>
      <p:sp>
        <p:nvSpPr>
          <p:cNvPr id="15" name="Left Brace 14">
            <a:extLst>
              <a:ext uri="{FF2B5EF4-FFF2-40B4-BE49-F238E27FC236}">
                <a16:creationId xmlns:a16="http://schemas.microsoft.com/office/drawing/2014/main" id="{20403F53-4190-482E-8240-C498D4FCE18E}"/>
              </a:ext>
            </a:extLst>
          </p:cNvPr>
          <p:cNvSpPr/>
          <p:nvPr/>
        </p:nvSpPr>
        <p:spPr bwMode="auto">
          <a:xfrm>
            <a:off x="1495433" y="2715044"/>
            <a:ext cx="188991" cy="2760945"/>
          </a:xfrm>
          <a:prstGeom prst="leftBrace">
            <a:avLst>
              <a:gd name="adj1" fmla="val 48404"/>
              <a:gd name="adj2" fmla="val 50000"/>
            </a:avLst>
          </a:prstGeom>
          <a:noFill/>
          <a:ln w="222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Left Brace 15">
            <a:extLst>
              <a:ext uri="{FF2B5EF4-FFF2-40B4-BE49-F238E27FC236}">
                <a16:creationId xmlns:a16="http://schemas.microsoft.com/office/drawing/2014/main" id="{0B457AAE-DF56-444C-8690-2DDBA5EEB054}"/>
              </a:ext>
            </a:extLst>
          </p:cNvPr>
          <p:cNvSpPr/>
          <p:nvPr/>
        </p:nvSpPr>
        <p:spPr bwMode="auto">
          <a:xfrm rot="16200000">
            <a:off x="3115154" y="4231385"/>
            <a:ext cx="189256" cy="2971799"/>
          </a:xfrm>
          <a:prstGeom prst="leftBrace">
            <a:avLst>
              <a:gd name="adj1" fmla="val 46962"/>
              <a:gd name="adj2" fmla="val 50000"/>
            </a:avLst>
          </a:prstGeom>
          <a:noFill/>
          <a:ln w="222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6B86AD4-50DC-4A88-A4BF-82FD6C777287}"/>
              </a:ext>
            </a:extLst>
          </p:cNvPr>
          <p:cNvSpPr txBox="1"/>
          <p:nvPr/>
        </p:nvSpPr>
        <p:spPr>
          <a:xfrm rot="16200000">
            <a:off x="419078" y="3901767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GB" sz="20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varianc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E0EB00B-E3DD-4D6E-8C06-A5C699D89283}"/>
              </a:ext>
            </a:extLst>
          </p:cNvPr>
          <p:cNvSpPr txBox="1"/>
          <p:nvPr/>
        </p:nvSpPr>
        <p:spPr>
          <a:xfrm>
            <a:off x="2371582" y="5913285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GB" sz="2000" dirty="0">
                <a:latin typeface="Calibri" panose="020F0502020204030204" pitchFamily="34" charset="0"/>
                <a:cs typeface="Calibri" panose="020F0502020204030204" pitchFamily="34" charset="0"/>
              </a:rPr>
              <a:t>-varianc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E3918CA-CAA5-4808-8E17-95EA68B177D5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  <p:pic>
        <p:nvPicPr>
          <p:cNvPr id="21" name="Picture 2" descr="Image result for principlan component analysis">
            <a:extLst>
              <a:ext uri="{FF2B5EF4-FFF2-40B4-BE49-F238E27FC236}">
                <a16:creationId xmlns:a16="http://schemas.microsoft.com/office/drawing/2014/main" id="{890E7BE4-4689-492C-98A7-35779F7418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FC0F5525-957C-4AC0-AE67-945A46CDC85E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23" name="Slide Number Placeholder 2">
            <a:extLst>
              <a:ext uri="{FF2B5EF4-FFF2-40B4-BE49-F238E27FC236}">
                <a16:creationId xmlns:a16="http://schemas.microsoft.com/office/drawing/2014/main" id="{C0A9C970-0A42-4FAA-8620-3358006E8AA7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33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72C4B4E7-993F-4D76-9F0C-2209425B06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81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 animBg="1"/>
      <p:bldP spid="10" grpId="0" animBg="1"/>
      <p:bldP spid="4" grpId="0"/>
      <p:bldP spid="13" grpId="0"/>
      <p:bldP spid="15" grpId="0" animBg="1"/>
      <p:bldP spid="16" grpId="0" animBg="1"/>
      <p:bldP spid="17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005B01AF-2740-40FF-8962-FB11D088B6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000" y="914401"/>
            <a:ext cx="10974600" cy="1447799"/>
          </a:xfrm>
        </p:spPr>
        <p:txBody>
          <a:bodyPr/>
          <a:lstStyle/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the 2 </a:t>
            </a:r>
            <a:r>
              <a:rPr lang="en-US" altLang="en-US" sz="2300" b="1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set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low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ddl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in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oth </a:t>
            </a:r>
            <a:r>
              <a:rPr lang="en-US" altLang="en-US" sz="2300" b="1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set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have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m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D55E8F1-EB17-4979-9FD5-5AED4B2D57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2100" y="1801819"/>
            <a:ext cx="9067800" cy="4446581"/>
          </a:xfrm>
          <a:prstGeom prst="rect">
            <a:avLst/>
          </a:prstGeom>
        </p:spPr>
      </p:pic>
      <p:sp>
        <p:nvSpPr>
          <p:cNvPr id="20" name="Oval 19">
            <a:extLst>
              <a:ext uri="{FF2B5EF4-FFF2-40B4-BE49-F238E27FC236}">
                <a16:creationId xmlns:a16="http://schemas.microsoft.com/office/drawing/2014/main" id="{D4309158-1B94-4B82-9DFD-D42E31035A71}"/>
              </a:ext>
            </a:extLst>
          </p:cNvPr>
          <p:cNvSpPr/>
          <p:nvPr/>
        </p:nvSpPr>
        <p:spPr bwMode="auto">
          <a:xfrm>
            <a:off x="2285332" y="2283324"/>
            <a:ext cx="152400" cy="1524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F36438CD-8474-4D4D-B5FD-5AB346E5B8DD}"/>
              </a:ext>
            </a:extLst>
          </p:cNvPr>
          <p:cNvSpPr/>
          <p:nvPr/>
        </p:nvSpPr>
        <p:spPr bwMode="auto">
          <a:xfrm>
            <a:off x="3095460" y="2713120"/>
            <a:ext cx="152400" cy="1524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8139C40D-D221-4D0D-8191-68FC98B1B0BB}"/>
              </a:ext>
            </a:extLst>
          </p:cNvPr>
          <p:cNvSpPr/>
          <p:nvPr/>
        </p:nvSpPr>
        <p:spPr bwMode="auto">
          <a:xfrm>
            <a:off x="3904248" y="3136232"/>
            <a:ext cx="152400" cy="1524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1AD32020-9BB4-4ED6-845C-48E377F3DEF9}"/>
              </a:ext>
            </a:extLst>
          </p:cNvPr>
          <p:cNvSpPr/>
          <p:nvPr/>
        </p:nvSpPr>
        <p:spPr bwMode="auto">
          <a:xfrm>
            <a:off x="8891336" y="2709881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25611645-A830-45D0-AE35-1C602E442D98}"/>
              </a:ext>
            </a:extLst>
          </p:cNvPr>
          <p:cNvSpPr/>
          <p:nvPr/>
        </p:nvSpPr>
        <p:spPr bwMode="auto">
          <a:xfrm>
            <a:off x="8077202" y="3134072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D8BE6D1-7616-4D97-BBCE-B44084C93F9E}"/>
              </a:ext>
            </a:extLst>
          </p:cNvPr>
          <p:cNvSpPr/>
          <p:nvPr/>
        </p:nvSpPr>
        <p:spPr bwMode="auto">
          <a:xfrm>
            <a:off x="9695448" y="22819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557A558-FE77-4CA2-A16F-C78686E99057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  <p:pic>
        <p:nvPicPr>
          <p:cNvPr id="15" name="Picture 2" descr="Image result for principlan component analysis">
            <a:extLst>
              <a:ext uri="{FF2B5EF4-FFF2-40B4-BE49-F238E27FC236}">
                <a16:creationId xmlns:a16="http://schemas.microsoft.com/office/drawing/2014/main" id="{7BD9DE6D-72DF-4559-B1B0-09D2ECD092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C2C6D70-666A-42D8-ACD0-0254F6961CBC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F0A632BA-B24E-40EA-91EA-966B8F616409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34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3D588C34-10D9-40EA-8D43-57409CB86F2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582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005B01AF-2740-40FF-8962-FB11D088B6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000" y="914401"/>
            <a:ext cx="10974600" cy="2291649"/>
          </a:xfrm>
        </p:spPr>
        <p:txBody>
          <a:bodyPr/>
          <a:lstStyle/>
          <a:p>
            <a:pPr marL="0" indent="-271463" eaLnBrk="1" hangingPunct="1"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sider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int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low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rtesia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lan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ppos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e have a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se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in </a:t>
            </a:r>
            <a:r>
              <a:rPr lang="en-US" altLang="en-US" sz="2300" b="1" dirty="0">
                <a:solidFill>
                  <a:srgbClr val="00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ee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and a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se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in </a:t>
            </a:r>
            <a:r>
              <a:rPr lang="en-US" altLang="en-US" sz="2300" b="1" dirty="0">
                <a:solidFill>
                  <a:schemeClr val="accent4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lu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all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t the (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xi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m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quare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fference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twee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ach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in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then divid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um by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umber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int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m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duct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ordinate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A20EEEA2-2638-4319-8788-D855882A4A4A}"/>
              </a:ext>
            </a:extLst>
          </p:cNvPr>
          <p:cNvCxnSpPr/>
          <p:nvPr/>
        </p:nvCxnSpPr>
        <p:spPr bwMode="auto">
          <a:xfrm>
            <a:off x="2514600" y="4876800"/>
            <a:ext cx="6781800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 type="triangle"/>
            <a:tailEnd type="triangle"/>
          </a:ln>
          <a:effectLst/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C7FBFFD5-511B-4053-AFF4-7ED62DC09122}"/>
              </a:ext>
            </a:extLst>
          </p:cNvPr>
          <p:cNvCxnSpPr>
            <a:cxnSpLocks/>
          </p:cNvCxnSpPr>
          <p:nvPr/>
        </p:nvCxnSpPr>
        <p:spPr bwMode="auto">
          <a:xfrm flipV="1">
            <a:off x="6096000" y="3429000"/>
            <a:ext cx="0" cy="297180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 type="triangle"/>
            <a:tailEnd type="triangle"/>
          </a:ln>
          <a:effectLst/>
        </p:spPr>
      </p:cxnSp>
      <p:sp>
        <p:nvSpPr>
          <p:cNvPr id="20" name="Oval 19">
            <a:extLst>
              <a:ext uri="{FF2B5EF4-FFF2-40B4-BE49-F238E27FC236}">
                <a16:creationId xmlns:a16="http://schemas.microsoft.com/office/drawing/2014/main" id="{D4309158-1B94-4B82-9DFD-D42E31035A71}"/>
              </a:ext>
            </a:extLst>
          </p:cNvPr>
          <p:cNvSpPr/>
          <p:nvPr/>
        </p:nvSpPr>
        <p:spPr bwMode="auto">
          <a:xfrm>
            <a:off x="6027600" y="4808180"/>
            <a:ext cx="136800" cy="1368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F03459E2-3C64-420C-B082-AAF225FF106F}"/>
              </a:ext>
            </a:extLst>
          </p:cNvPr>
          <p:cNvSpPr/>
          <p:nvPr/>
        </p:nvSpPr>
        <p:spPr bwMode="auto">
          <a:xfrm>
            <a:off x="4616100" y="4198800"/>
            <a:ext cx="136800" cy="1368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B3806449-DEE7-4408-A38C-55C44EDEE472}"/>
              </a:ext>
            </a:extLst>
          </p:cNvPr>
          <p:cNvSpPr/>
          <p:nvPr/>
        </p:nvSpPr>
        <p:spPr bwMode="auto">
          <a:xfrm>
            <a:off x="7467600" y="4196795"/>
            <a:ext cx="136800" cy="1368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D1A5243D-E934-4595-AAAD-C71ACB82E988}"/>
              </a:ext>
            </a:extLst>
          </p:cNvPr>
          <p:cNvSpPr/>
          <p:nvPr/>
        </p:nvSpPr>
        <p:spPr bwMode="auto">
          <a:xfrm>
            <a:off x="4616100" y="5486180"/>
            <a:ext cx="136800" cy="1368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CE1A0289-54DB-42AC-9213-F047181E1843}"/>
              </a:ext>
            </a:extLst>
          </p:cNvPr>
          <p:cNvSpPr/>
          <p:nvPr/>
        </p:nvSpPr>
        <p:spPr bwMode="auto">
          <a:xfrm>
            <a:off x="7467600" y="5484175"/>
            <a:ext cx="136800" cy="1368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2650370-D4B1-41F6-85A9-F2FA40822AEB}"/>
              </a:ext>
            </a:extLst>
          </p:cNvPr>
          <p:cNvSpPr txBox="1"/>
          <p:nvPr/>
        </p:nvSpPr>
        <p:spPr>
          <a:xfrm>
            <a:off x="6096000" y="4574341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latin typeface="Calibri" panose="020F0502020204030204" pitchFamily="34" charset="0"/>
                <a:cs typeface="Calibri" panose="020F0502020204030204" pitchFamily="34" charset="0"/>
              </a:rPr>
              <a:t>(0,0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96879B6-7877-49DB-8247-7708587469E4}"/>
              </a:ext>
            </a:extLst>
          </p:cNvPr>
          <p:cNvSpPr txBox="1"/>
          <p:nvPr/>
        </p:nvSpPr>
        <p:spPr>
          <a:xfrm>
            <a:off x="7546026" y="409792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latin typeface="Calibri" panose="020F0502020204030204" pitchFamily="34" charset="0"/>
                <a:cs typeface="Calibri" panose="020F0502020204030204" pitchFamily="34" charset="0"/>
              </a:rPr>
              <a:t>(2,1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A75E930-85A3-4750-90B4-3435CCB0385C}"/>
              </a:ext>
            </a:extLst>
          </p:cNvPr>
          <p:cNvSpPr txBox="1"/>
          <p:nvPr/>
        </p:nvSpPr>
        <p:spPr>
          <a:xfrm>
            <a:off x="4064874" y="4085891"/>
            <a:ext cx="6588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latin typeface="Calibri" panose="020F0502020204030204" pitchFamily="34" charset="0"/>
                <a:cs typeface="Calibri" panose="020F0502020204030204" pitchFamily="34" charset="0"/>
              </a:rPr>
              <a:t>(-2,1)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1D008FF-D91E-45A5-B5E4-69E9FC805B76}"/>
              </a:ext>
            </a:extLst>
          </p:cNvPr>
          <p:cNvSpPr txBox="1"/>
          <p:nvPr/>
        </p:nvSpPr>
        <p:spPr>
          <a:xfrm>
            <a:off x="4006501" y="5379068"/>
            <a:ext cx="7172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latin typeface="Calibri" panose="020F0502020204030204" pitchFamily="34" charset="0"/>
                <a:cs typeface="Calibri" panose="020F0502020204030204" pitchFamily="34" charset="0"/>
              </a:rPr>
              <a:t>(-2,-1)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596EF76-67F1-4DA3-8F8D-751EDFE547C7}"/>
              </a:ext>
            </a:extLst>
          </p:cNvPr>
          <p:cNvSpPr txBox="1"/>
          <p:nvPr/>
        </p:nvSpPr>
        <p:spPr>
          <a:xfrm>
            <a:off x="7548031" y="5379068"/>
            <a:ext cx="7577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latin typeface="Calibri" panose="020F0502020204030204" pitchFamily="34" charset="0"/>
                <a:cs typeface="Calibri" panose="020F0502020204030204" pitchFamily="34" charset="0"/>
              </a:rPr>
              <a:t>(2,-1)</a:t>
            </a:r>
          </a:p>
        </p:txBody>
      </p:sp>
      <p:sp>
        <p:nvSpPr>
          <p:cNvPr id="10" name="Set Green">
            <a:extLst>
              <a:ext uri="{FF2B5EF4-FFF2-40B4-BE49-F238E27FC236}">
                <a16:creationId xmlns:a16="http://schemas.microsoft.com/office/drawing/2014/main" id="{A1EE32AB-D893-4E08-8110-EC8746E4D725}"/>
              </a:ext>
            </a:extLst>
          </p:cNvPr>
          <p:cNvSpPr/>
          <p:nvPr/>
        </p:nvSpPr>
        <p:spPr bwMode="auto">
          <a:xfrm rot="20341783">
            <a:off x="3698907" y="4398876"/>
            <a:ext cx="4862449" cy="962501"/>
          </a:xfrm>
          <a:prstGeom prst="ellipse">
            <a:avLst/>
          </a:prstGeom>
          <a:solidFill>
            <a:schemeClr val="accent1">
              <a:alpha val="30000"/>
            </a:schemeClr>
          </a:solidFill>
          <a:ln w="9525" cap="flat" cmpd="sng" algn="ctr">
            <a:solidFill>
              <a:schemeClr val="accent5">
                <a:lumMod val="2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Set Blue">
            <a:extLst>
              <a:ext uri="{FF2B5EF4-FFF2-40B4-BE49-F238E27FC236}">
                <a16:creationId xmlns:a16="http://schemas.microsoft.com/office/drawing/2014/main" id="{E193C017-2154-4DE8-87B0-17196D3532D9}"/>
              </a:ext>
            </a:extLst>
          </p:cNvPr>
          <p:cNvSpPr/>
          <p:nvPr/>
        </p:nvSpPr>
        <p:spPr bwMode="auto">
          <a:xfrm rot="11925278">
            <a:off x="3713347" y="4431643"/>
            <a:ext cx="4862449" cy="962501"/>
          </a:xfrm>
          <a:prstGeom prst="ellipse">
            <a:avLst/>
          </a:prstGeom>
          <a:solidFill>
            <a:schemeClr val="accent4">
              <a:lumMod val="50000"/>
              <a:lumOff val="50000"/>
              <a:alpha val="30000"/>
            </a:schemeClr>
          </a:solidFill>
          <a:ln w="9525" cap="flat" cmpd="sng" algn="ctr">
            <a:solidFill>
              <a:schemeClr val="accent5">
                <a:lumMod val="1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C84E259-9838-460A-A463-C267DA6F88E8}"/>
              </a:ext>
            </a:extLst>
          </p:cNvPr>
          <p:cNvSpPr/>
          <p:nvPr/>
        </p:nvSpPr>
        <p:spPr bwMode="auto">
          <a:xfrm>
            <a:off x="4107650" y="3950377"/>
            <a:ext cx="685795" cy="609581"/>
          </a:xfrm>
          <a:prstGeom prst="ellipse">
            <a:avLst/>
          </a:prstGeom>
          <a:solidFill>
            <a:schemeClr val="accent1">
              <a:alpha val="25000"/>
            </a:schemeClr>
          </a:solidFill>
          <a:ln w="15875" cap="flat" cmpd="sng" algn="ctr">
            <a:solidFill>
              <a:schemeClr val="accent5">
                <a:lumMod val="5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9D94C40D-32DB-4C74-B824-A19927F8892A}"/>
              </a:ext>
            </a:extLst>
          </p:cNvPr>
          <p:cNvSpPr/>
          <p:nvPr/>
        </p:nvSpPr>
        <p:spPr bwMode="auto">
          <a:xfrm>
            <a:off x="4095039" y="5243554"/>
            <a:ext cx="685795" cy="609581"/>
          </a:xfrm>
          <a:prstGeom prst="ellipse">
            <a:avLst/>
          </a:prstGeom>
          <a:solidFill>
            <a:schemeClr val="bg2">
              <a:lumMod val="60000"/>
              <a:lumOff val="40000"/>
              <a:alpha val="25000"/>
            </a:schemeClr>
          </a:solidFill>
          <a:ln w="1587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851CAF4F-8ACE-4347-A5D9-42D5680592D9}"/>
              </a:ext>
            </a:extLst>
          </p:cNvPr>
          <p:cNvSpPr/>
          <p:nvPr/>
        </p:nvSpPr>
        <p:spPr bwMode="auto">
          <a:xfrm>
            <a:off x="7410479" y="5253946"/>
            <a:ext cx="685795" cy="609581"/>
          </a:xfrm>
          <a:prstGeom prst="ellipse">
            <a:avLst/>
          </a:prstGeom>
          <a:solidFill>
            <a:schemeClr val="accent1">
              <a:alpha val="25000"/>
            </a:schemeClr>
          </a:solidFill>
          <a:ln w="15875" cap="flat" cmpd="sng" algn="ctr">
            <a:solidFill>
              <a:schemeClr val="accent5">
                <a:lumMod val="5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4C5CDB4-383F-4E2A-9E6E-6D127CF96C07}"/>
              </a:ext>
            </a:extLst>
          </p:cNvPr>
          <p:cNvSpPr/>
          <p:nvPr/>
        </p:nvSpPr>
        <p:spPr bwMode="auto">
          <a:xfrm>
            <a:off x="7394536" y="3960404"/>
            <a:ext cx="685795" cy="609581"/>
          </a:xfrm>
          <a:prstGeom prst="ellipse">
            <a:avLst/>
          </a:prstGeom>
          <a:solidFill>
            <a:schemeClr val="bg2">
              <a:lumMod val="60000"/>
              <a:lumOff val="40000"/>
              <a:alpha val="25000"/>
            </a:schemeClr>
          </a:solidFill>
          <a:ln w="1587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80E130-9604-4884-8A03-1F7CA47BD96F}"/>
              </a:ext>
            </a:extLst>
          </p:cNvPr>
          <p:cNvSpPr txBox="1"/>
          <p:nvPr/>
        </p:nvSpPr>
        <p:spPr>
          <a:xfrm>
            <a:off x="3741716" y="380352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2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BEDC080-1506-4D8B-A057-B6586CB77E02}"/>
              </a:ext>
            </a:extLst>
          </p:cNvPr>
          <p:cNvSpPr txBox="1"/>
          <p:nvPr/>
        </p:nvSpPr>
        <p:spPr>
          <a:xfrm>
            <a:off x="3682614" y="5327903"/>
            <a:ext cx="516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2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521E5469-0BD7-41AD-8E12-E42948004AF3}"/>
              </a:ext>
            </a:extLst>
          </p:cNvPr>
          <p:cNvSpPr txBox="1"/>
          <p:nvPr/>
        </p:nvSpPr>
        <p:spPr>
          <a:xfrm>
            <a:off x="8036256" y="5334000"/>
            <a:ext cx="516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2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B427B94-1CCB-43C8-9EB6-04929B2A1FA6}"/>
              </a:ext>
            </a:extLst>
          </p:cNvPr>
          <p:cNvSpPr txBox="1"/>
          <p:nvPr/>
        </p:nvSpPr>
        <p:spPr>
          <a:xfrm>
            <a:off x="8002575" y="3830996"/>
            <a:ext cx="516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2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F7BECD3-8491-4D7F-AE1C-3D9A16C669A8}"/>
              </a:ext>
            </a:extLst>
          </p:cNvPr>
          <p:cNvSpPr txBox="1"/>
          <p:nvPr/>
        </p:nvSpPr>
        <p:spPr>
          <a:xfrm>
            <a:off x="6157126" y="4743618"/>
            <a:ext cx="516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</a:p>
        </p:txBody>
      </p:sp>
      <p:pic>
        <p:nvPicPr>
          <p:cNvPr id="41" name="Picture 2" descr="Image result for principlan component analysis">
            <a:extLst>
              <a:ext uri="{FF2B5EF4-FFF2-40B4-BE49-F238E27FC236}">
                <a16:creationId xmlns:a16="http://schemas.microsoft.com/office/drawing/2014/main" id="{D176BC87-EE2F-48E7-BA25-69184D69A2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510C20C2-7107-4D6A-A12A-6FE6A072F418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43" name="Slide Number Placeholder 2">
            <a:extLst>
              <a:ext uri="{FF2B5EF4-FFF2-40B4-BE49-F238E27FC236}">
                <a16:creationId xmlns:a16="http://schemas.microsoft.com/office/drawing/2014/main" id="{61EE7780-BFEA-4013-9863-25CFC71472DC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35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8FCDF52E-D959-42E4-8220-3790F3C715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8381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9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1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3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7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9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1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3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7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"/>
                            </p:stCondLst>
                            <p:childTnLst>
                              <p:par>
                                <p:cTn id="8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400"/>
                            </p:stCondLst>
                            <p:childTnLst>
                              <p:par>
                                <p:cTn id="8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  <p:bldP spid="19" grpId="0" animBg="1"/>
      <p:bldP spid="26" grpId="0" animBg="1"/>
      <p:bldP spid="27" grpId="0" animBg="1"/>
      <p:bldP spid="28" grpId="0" animBg="1"/>
      <p:bldP spid="9" grpId="0"/>
      <p:bldP spid="29" grpId="0"/>
      <p:bldP spid="30" grpId="0"/>
      <p:bldP spid="31" grpId="0"/>
      <p:bldP spid="32" grpId="0"/>
      <p:bldP spid="10" grpId="0" animBg="1"/>
      <p:bldP spid="10" grpId="1" animBg="1"/>
      <p:bldP spid="33" grpId="0" animBg="1"/>
      <p:bldP spid="33" grpId="1" animBg="1"/>
      <p:bldP spid="13" grpId="0" animBg="1"/>
      <p:bldP spid="34" grpId="0" animBg="1"/>
      <p:bldP spid="35" grpId="0" animBg="1"/>
      <p:bldP spid="36" grpId="0" animBg="1"/>
      <p:bldP spid="14" grpId="0"/>
      <p:bldP spid="37" grpId="0"/>
      <p:bldP spid="38" grpId="0"/>
      <p:bldP spid="39" grpId="0"/>
      <p:bldP spid="4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005B01AF-2740-40FF-8962-FB11D088B6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000" y="914401"/>
            <a:ext cx="10974600" cy="1298632"/>
          </a:xfrm>
        </p:spPr>
        <p:txBody>
          <a:bodyPr/>
          <a:lstStyle/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 these 2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set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fferen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gives us a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sur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rectio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e that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osely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lated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8E2B0FE-00F3-4B2A-8DA6-969B855F76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475" y="2332201"/>
            <a:ext cx="10753645" cy="39923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669AA01-9687-4E70-BAA3-D5F066B05454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  <p:pic>
        <p:nvPicPr>
          <p:cNvPr id="9" name="Picture 2" descr="Image result for principlan component analysis">
            <a:extLst>
              <a:ext uri="{FF2B5EF4-FFF2-40B4-BE49-F238E27FC236}">
                <a16:creationId xmlns:a16="http://schemas.microsoft.com/office/drawing/2014/main" id="{C008F89E-DC78-49C1-84F1-1E4B428299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B89F5A8-DF87-4446-8F03-C17507700DDE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0980E9F7-4C39-4646-AC68-F01EC44AC1CB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36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69C073F3-5ED0-4B0A-9B38-6FB5377624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35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69AA01-9687-4E70-BAA3-D5F066B05454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uting Covarianc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32EE807-3507-44C6-BDD0-4200F6A033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2664" y="1008907"/>
            <a:ext cx="4733229" cy="260774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E2C882D-8DF8-4332-AC2D-1EC69290AF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6808" y="1002632"/>
            <a:ext cx="4697506" cy="265537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B00D86F-8161-4BD1-B3A3-4BAA393D83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184" y="4815156"/>
            <a:ext cx="9796769" cy="983411"/>
          </a:xfrm>
          <a:prstGeom prst="rect">
            <a:avLst/>
          </a:prstGeom>
        </p:spPr>
      </p:pic>
      <p:pic>
        <p:nvPicPr>
          <p:cNvPr id="12" name="Picture 2" descr="Image result for principlan component analysis">
            <a:extLst>
              <a:ext uri="{FF2B5EF4-FFF2-40B4-BE49-F238E27FC236}">
                <a16:creationId xmlns:a16="http://schemas.microsoft.com/office/drawing/2014/main" id="{69DC08A3-2452-47DD-80F8-0D15790F8D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23C6044-0F8B-4CBC-8961-E08967F5E3C6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DF436199-0E2E-494E-A3E0-FE59ED3E6164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37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0F886649-BFAC-40E8-A122-07ABD101641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8684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69AA01-9687-4E70-BAA3-D5F066B05454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erpreting Covarianc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1D6DCD4-BB6D-47E8-9DFC-44D34A3988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896" y="1648495"/>
            <a:ext cx="11508000" cy="208530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6440AC3-52FF-489E-B559-4D12A51C4C58}"/>
              </a:ext>
            </a:extLst>
          </p:cNvPr>
          <p:cNvSpPr txBox="1"/>
          <p:nvPr/>
        </p:nvSpPr>
        <p:spPr>
          <a:xfrm>
            <a:off x="9899984" y="3835428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sitive</a:t>
            </a:r>
          </a:p>
          <a:p>
            <a:pPr algn="ctr"/>
            <a:r>
              <a:rPr lang="en-GB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37294C-61F9-4010-9EE4-917548FE35CA}"/>
              </a:ext>
            </a:extLst>
          </p:cNvPr>
          <p:cNvSpPr txBox="1"/>
          <p:nvPr/>
        </p:nvSpPr>
        <p:spPr>
          <a:xfrm>
            <a:off x="699840" y="3835428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gative</a:t>
            </a:r>
          </a:p>
          <a:p>
            <a:pPr algn="ctr"/>
            <a:r>
              <a:rPr lang="en-GB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69713DF-2179-48C9-81D9-04113F7AAC52}"/>
              </a:ext>
            </a:extLst>
          </p:cNvPr>
          <p:cNvSpPr txBox="1"/>
          <p:nvPr/>
        </p:nvSpPr>
        <p:spPr>
          <a:xfrm>
            <a:off x="5071312" y="3650763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Zero</a:t>
            </a:r>
          </a:p>
          <a:p>
            <a:pPr algn="ctr"/>
            <a:r>
              <a:rPr lang="en-GB" b="1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or very small)</a:t>
            </a:r>
          </a:p>
          <a:p>
            <a:pPr algn="ctr"/>
            <a:r>
              <a:rPr lang="en-GB" b="1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</a:p>
        </p:txBody>
      </p:sp>
      <p:pic>
        <p:nvPicPr>
          <p:cNvPr id="12" name="Picture 2" descr="Image result for principlan component analysis">
            <a:extLst>
              <a:ext uri="{FF2B5EF4-FFF2-40B4-BE49-F238E27FC236}">
                <a16:creationId xmlns:a16="http://schemas.microsoft.com/office/drawing/2014/main" id="{C5647B61-298E-4659-BD26-C6023ABAEF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177E898-0BF2-404F-A4FE-B785F2EA1F80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2946931E-720A-4B93-BFD4-4F8C580CDBD9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38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3767ADFB-9D67-4BCF-B7B1-4C140469C3D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1495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4" grpId="0"/>
      <p:bldP spid="13" grpId="0"/>
      <p:bldP spid="1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244" name="Picture 4">
            <a:extLst>
              <a:ext uri="{FF2B5EF4-FFF2-40B4-BE49-F238E27FC236}">
                <a16:creationId xmlns:a16="http://schemas.microsoft.com/office/drawing/2014/main" id="{39F78816-7390-4F17-8C48-75DCCE5FB0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762000"/>
            <a:ext cx="8534400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Image result for principlan component analysis">
            <a:extLst>
              <a:ext uri="{FF2B5EF4-FFF2-40B4-BE49-F238E27FC236}">
                <a16:creationId xmlns:a16="http://schemas.microsoft.com/office/drawing/2014/main" id="{42070CD5-FBF1-456F-985D-C96CEEB39A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49A2AD0-089D-4DB1-AD5B-493E011BB99B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0FD5C319-16C2-4C8E-8B52-24D90C16D08E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39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BACD3E5-2F07-4F34-823E-8E699780C6E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596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591120" y="116632"/>
            <a:ext cx="10512425" cy="73818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4000" b="1" dirty="0">
                <a:solidFill>
                  <a:srgbClr val="002060"/>
                </a:solidFill>
                <a:latin typeface="+mn-lt"/>
              </a:rPr>
              <a:t>Pre-Requisites &amp; Textbook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idx="1"/>
          </p:nvPr>
        </p:nvSpPr>
        <p:spPr>
          <a:xfrm>
            <a:off x="697375" y="1081662"/>
            <a:ext cx="9589626" cy="5619365"/>
          </a:xfrm>
        </p:spPr>
        <p:txBody>
          <a:bodyPr/>
          <a:lstStyle/>
          <a:p>
            <a:pPr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udents as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sumed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b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miliar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th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sic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trix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ctor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rithmetic and basic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fferential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lculu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 will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er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main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cept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dea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rom the above.</a:t>
            </a:r>
          </a:p>
          <a:p>
            <a:pPr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main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ferenc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xtbook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</a:t>
            </a:r>
            <a:b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GB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ncipal Component Analysis (Springer Series in Statistics)</a:t>
            </a:r>
            <a:br>
              <a:rPr lang="en-GB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GB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nd Edition</a:t>
            </a:r>
          </a:p>
          <a:p>
            <a:pPr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ctober 1, 2002 by </a:t>
            </a:r>
            <a:r>
              <a:rPr lang="en-GB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.T. </a:t>
            </a:r>
            <a:r>
              <a:rPr lang="en-GB" sz="2300" b="1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olliffe</a:t>
            </a:r>
            <a:r>
              <a:rPr lang="en-GB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Author).</a:t>
            </a:r>
          </a:p>
          <a:p>
            <a:pPr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BN-13: 978-0387954424</a:t>
            </a:r>
          </a:p>
          <a:p>
            <a:pPr marL="0" indent="0">
              <a:buNone/>
            </a:pPr>
            <a:endParaRPr lang="en-GB" sz="23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eaLnBrk="1" hangingPunct="1">
              <a:buClr>
                <a:schemeClr val="accent6">
                  <a:lumMod val="75000"/>
                </a:schemeClr>
              </a:buClr>
              <a:buNone/>
            </a:pPr>
            <a:endParaRPr lang="en-US" altLang="en-US" sz="23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ight Arrow 4">
            <a:extLst>
              <a:ext uri="{FF2B5EF4-FFF2-40B4-BE49-F238E27FC236}">
                <a16:creationId xmlns:a16="http://schemas.microsoft.com/office/drawing/2014/main" id="{84B9113B-9459-4AE8-9459-2A56EA09CFAD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098" name="Picture 2" descr="https://images-na.ssl-images-amazon.com/images/I/315GpOFDsZL._SX313_BO1,204,203,200_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3954" y="1609188"/>
            <a:ext cx="3000375" cy="4752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Image result for principlan component analysis">
            <a:extLst>
              <a:ext uri="{FF2B5EF4-FFF2-40B4-BE49-F238E27FC236}">
                <a16:creationId xmlns:a16="http://schemas.microsoft.com/office/drawing/2014/main" id="{6D6A2CE8-B8F5-4175-9731-7992C55910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1248E7C-F7B5-4F20-8658-F197FB06C07F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8D3B316A-E3AD-43F5-93B0-21070EE8C83E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4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54512F4-D74D-4815-932B-2D3AFF02935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774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4F8AF358-2B8F-4D00-9712-589BC8B666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905000"/>
            <a:ext cx="7373379" cy="1543265"/>
          </a:xfrm>
          <a:prstGeom prst="rect">
            <a:avLst/>
          </a:prstGeom>
        </p:spPr>
      </p:pic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005B01AF-2740-40FF-8962-FB11D088B6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000" y="990601"/>
            <a:ext cx="10517400" cy="5029199"/>
          </a:xfrm>
        </p:spPr>
        <p:txBody>
          <a:bodyPr/>
          <a:lstStyle/>
          <a:p>
            <a:pPr marL="0" indent="0" eaLnBrk="1" hangingPunct="1">
              <a:buClr>
                <a:srgbClr val="A50021"/>
              </a:buClr>
              <a:buSzPct val="125000"/>
              <a:buNone/>
            </a:pP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a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only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ed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ethod to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amine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lationship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etween 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ntitative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bles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st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only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sed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istic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the 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oefficient, </a:t>
            </a:r>
            <a:r>
              <a:rPr lang="en-US" altLang="en-US" sz="20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which is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so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nown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s the 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arson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roduct moment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efficient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in honor of its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veloper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 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arl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arson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Is it given by: </a:t>
            </a:r>
          </a:p>
          <a:p>
            <a:pPr marL="0" indent="0" eaLnBrk="1" hangingPunct="1">
              <a:buClr>
                <a:srgbClr val="A50021"/>
              </a:buClr>
              <a:buSzPct val="125000"/>
              <a:buNone/>
            </a:pPr>
            <a:endParaRPr lang="en-US" altLang="en-US" sz="2000" dirty="0">
              <a:solidFill>
                <a:schemeClr val="tx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eaLnBrk="1" hangingPunct="1">
              <a:buClr>
                <a:srgbClr val="A50021"/>
              </a:buClr>
              <a:buSzPct val="125000"/>
              <a:buNone/>
            </a:pPr>
            <a:endParaRPr lang="en-US" altLang="en-US" sz="2000" dirty="0">
              <a:solidFill>
                <a:schemeClr val="tx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eaLnBrk="1" hangingPunct="1">
              <a:buClr>
                <a:srgbClr val="A50021"/>
              </a:buClr>
              <a:buSzPct val="125000"/>
              <a:buNone/>
            </a:pPr>
            <a:endParaRPr lang="en-US" altLang="en-US" sz="2000" dirty="0">
              <a:solidFill>
                <a:schemeClr val="tx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ere </a:t>
            </a:r>
            <a:r>
              <a:rPr lang="en-US" altLang="en-US" sz="2000" b="1" dirty="0" err="1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altLang="en-US" sz="2000" b="1" baseline="-25000" dirty="0" err="1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y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is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 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 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 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and </a:t>
            </a:r>
            <a:r>
              <a:rPr lang="en-US" altLang="en-US" sz="2000" b="1" dirty="0" err="1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altLang="en-US" sz="2000" b="1" baseline="-25000" dirty="0" err="1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 </a:t>
            </a:r>
            <a:r>
              <a:rPr lang="en-US" altLang="en-US" sz="2000" b="1" dirty="0" err="1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altLang="en-US" sz="2000" b="1" baseline="-25000" dirty="0" err="1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ndard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viation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 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and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y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respectively. By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viding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y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mple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ndard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viations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 </a:t>
            </a:r>
            <a:r>
              <a:rPr lang="en-US" altLang="en-US" sz="2000" b="1" dirty="0" err="1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altLang="en-US" sz="2000" b="1" baseline="-25000" dirty="0" err="1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and </a:t>
            </a:r>
            <a:r>
              <a:rPr lang="en-US" altLang="en-US" sz="2000" b="1" dirty="0" err="1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altLang="en-US" sz="2000" b="1" baseline="-25000" dirty="0" err="1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efficient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 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becomes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cale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dependent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takes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lues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tween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−1 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 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efficient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easures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rength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relationship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tween</a:t>
            </a:r>
          </a:p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wo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bles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If </a:t>
            </a:r>
            <a:r>
              <a:rPr lang="en-US" altLang="en-US" sz="20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is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ose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 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±1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the two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bles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r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ly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ed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if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lotted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n a</a:t>
            </a:r>
            <a:b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catter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lot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ints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uster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bout a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If </a:t>
            </a:r>
            <a:r>
              <a:rPr lang="en-US" altLang="en-US" sz="20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is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r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rom 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±1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ints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re</a:t>
            </a:r>
            <a:b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r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dely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cattered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If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altLang="en-US" sz="20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is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ar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the data points ar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sentially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cattered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bout a</a:t>
            </a:r>
            <a:b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rizontal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dicating that there is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most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o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lationship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etween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bles</a:t>
            </a:r>
            <a:r>
              <a:rPr lang="en-US" altLang="en-US" sz="2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0" indent="0" eaLnBrk="1" hangingPunct="1">
              <a:buClr>
                <a:srgbClr val="A50021"/>
              </a:buClr>
              <a:buSzPct val="125000"/>
              <a:buNone/>
            </a:pPr>
            <a:endParaRPr lang="en-US" altLang="en-US" sz="2000" dirty="0">
              <a:solidFill>
                <a:schemeClr val="tx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endParaRPr lang="en-US" altLang="en-US" sz="2000" dirty="0">
              <a:solidFill>
                <a:schemeClr val="tx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9220" name="Picture 4" descr="The Logo and Seal of the Freie Universität Berlin">
            <a:extLst>
              <a:ext uri="{FF2B5EF4-FFF2-40B4-BE49-F238E27FC236}">
                <a16:creationId xmlns:a16="http://schemas.microsoft.com/office/drawing/2014/main" id="{27973B72-EF47-4358-BB31-C2EBCF4FD6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5312" y="5951125"/>
            <a:ext cx="2619375" cy="69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Image result for karl pearson">
            <a:extLst>
              <a:ext uri="{FF2B5EF4-FFF2-40B4-BE49-F238E27FC236}">
                <a16:creationId xmlns:a16="http://schemas.microsoft.com/office/drawing/2014/main" id="{CE7C2884-55ED-4245-8936-439FC94592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5873" y="4074915"/>
            <a:ext cx="2619374" cy="2783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Image result for principlan component analysis">
            <a:extLst>
              <a:ext uri="{FF2B5EF4-FFF2-40B4-BE49-F238E27FC236}">
                <a16:creationId xmlns:a16="http://schemas.microsoft.com/office/drawing/2014/main" id="{028FAE2F-C819-4A26-9393-CDD9914A32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2FC5190-1E24-4EAA-8DA6-0C49306C95DE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4" name="Slide Number Placeholder 2">
            <a:extLst>
              <a:ext uri="{FF2B5EF4-FFF2-40B4-BE49-F238E27FC236}">
                <a16:creationId xmlns:a16="http://schemas.microsoft.com/office/drawing/2014/main" id="{57042F10-C8B6-4067-9A89-98635920AC45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40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B8BDC16-7E14-44BA-BF0A-88A8D34230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615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 vs Correlation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005B01AF-2740-40FF-8962-FB11D088B6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000" y="792000"/>
            <a:ext cx="11281902" cy="5195842"/>
          </a:xfrm>
        </p:spPr>
        <p:txBody>
          <a:bodyPr/>
          <a:lstStyle/>
          <a:p>
            <a:pPr eaLnBrk="1" hangingPunct="1">
              <a:spcBef>
                <a:spcPts val="0"/>
              </a:spcBef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e that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the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in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cept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t you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st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now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derstand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CA.</a:t>
            </a:r>
          </a:p>
          <a:p>
            <a:pPr eaLnBrk="1" hangingPunct="1">
              <a:spcBef>
                <a:spcPts val="0"/>
              </a:spcBef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 probability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ory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and 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istics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the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thematical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oncepts of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re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milar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 Both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cribe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gree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which two 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ndom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bles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or 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ts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ndom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ariables 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nd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viate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rom their 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pected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lues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in similar ways.</a:t>
            </a:r>
          </a:p>
          <a:p>
            <a:pPr>
              <a:spcBef>
                <a:spcPts val="0"/>
              </a:spcBef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nothing but a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sure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On the other hand,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refers to the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caled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m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spcBef>
                <a:spcPts val="0"/>
              </a:spcBef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value of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akes place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tween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1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GB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1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versely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the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lue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lies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tween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∞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GB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∞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spcBef>
                <a:spcPts val="0"/>
              </a:spcBef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ffected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y the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nge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cale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i.e. if all the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lues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one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ble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re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ltiplied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y a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stant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all the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lues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other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ble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re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ltiplied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by a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milar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r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fferent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stant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then the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nged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not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luenced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y the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nge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cale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Correlation is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rmalized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spcBef>
                <a:spcPts val="0"/>
              </a:spcBef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mensionless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i.e. it is a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t-free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sure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lationship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etween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bles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Unlike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where the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lue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btained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y the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duct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</a:t>
            </a:r>
            <a:b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ordinates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wo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bles</a:t>
            </a:r>
            <a:r>
              <a:rPr lang="en-GB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endParaRPr lang="en-US" altLang="en-US" sz="22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074" name="Picture 2" descr="Image result for wikipedia 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6085" y="5317129"/>
            <a:ext cx="1482831" cy="1478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Image result for principlan component analysis">
            <a:extLst>
              <a:ext uri="{FF2B5EF4-FFF2-40B4-BE49-F238E27FC236}">
                <a16:creationId xmlns:a16="http://schemas.microsoft.com/office/drawing/2014/main" id="{E75C446E-150B-4018-928E-2BC8EA7041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7498CB2-6F33-4460-A46B-ACAC1BEB4885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45E20BB6-05B0-4F78-AEFB-1D58AD37B863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41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9D4ACDE-1770-44DC-B4BE-F07BB751E02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42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E13FF876-FEF8-412E-9B97-08160260BB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889" y="1066800"/>
            <a:ext cx="7085714" cy="5457143"/>
          </a:xfrm>
          <a:prstGeom prst="rect">
            <a:avLst/>
          </a:prstGeom>
        </p:spPr>
      </p:pic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 Matrix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69AA01-9687-4E70-BAA3-D5F066B05454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7073255-EE0A-4E2D-82CF-A9041C33506A}"/>
              </a:ext>
            </a:extLst>
          </p:cNvPr>
          <p:cNvGrpSpPr/>
          <p:nvPr/>
        </p:nvGrpSpPr>
        <p:grpSpPr>
          <a:xfrm>
            <a:off x="5621801" y="672236"/>
            <a:ext cx="3238024" cy="2339668"/>
            <a:chOff x="7433512" y="672236"/>
            <a:chExt cx="3238024" cy="2339668"/>
          </a:xfrm>
          <a:solidFill>
            <a:srgbClr val="0070C0"/>
          </a:solidFill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2ABB416C-EA9B-4D47-9403-400E758A9286}"/>
                </a:ext>
              </a:extLst>
            </p:cNvPr>
            <p:cNvSpPr/>
            <p:nvPr/>
          </p:nvSpPr>
          <p:spPr bwMode="auto">
            <a:xfrm>
              <a:off x="7433512" y="2105528"/>
              <a:ext cx="180000" cy="180000"/>
            </a:xfrm>
            <a:prstGeom prst="ellipse">
              <a:avLst/>
            </a:prstGeom>
            <a:grpFill/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FAEB5300-4F9A-4B0E-A234-6624732C21B9}"/>
                </a:ext>
              </a:extLst>
            </p:cNvPr>
            <p:cNvSpPr/>
            <p:nvPr/>
          </p:nvSpPr>
          <p:spPr bwMode="auto">
            <a:xfrm>
              <a:off x="7525516" y="2831904"/>
              <a:ext cx="180000" cy="180000"/>
            </a:xfrm>
            <a:prstGeom prst="ellipse">
              <a:avLst/>
            </a:prstGeom>
            <a:grpFill/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22026E19-2E16-42EF-92B4-29648E73967A}"/>
                </a:ext>
              </a:extLst>
            </p:cNvPr>
            <p:cNvSpPr/>
            <p:nvPr/>
          </p:nvSpPr>
          <p:spPr bwMode="auto">
            <a:xfrm>
              <a:off x="8335880" y="2456448"/>
              <a:ext cx="180000" cy="180000"/>
            </a:xfrm>
            <a:prstGeom prst="ellipse">
              <a:avLst/>
            </a:prstGeom>
            <a:grpFill/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2CB106B-203B-4AC2-8B72-97FE862C396F}"/>
                </a:ext>
              </a:extLst>
            </p:cNvPr>
            <p:cNvSpPr/>
            <p:nvPr/>
          </p:nvSpPr>
          <p:spPr bwMode="auto">
            <a:xfrm>
              <a:off x="8452864" y="1650244"/>
              <a:ext cx="180000" cy="180000"/>
            </a:xfrm>
            <a:prstGeom prst="ellipse">
              <a:avLst/>
            </a:prstGeom>
            <a:grpFill/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41F161E4-85A4-45E3-BBA7-F35D44D5715C}"/>
                </a:ext>
              </a:extLst>
            </p:cNvPr>
            <p:cNvSpPr/>
            <p:nvPr/>
          </p:nvSpPr>
          <p:spPr bwMode="auto">
            <a:xfrm>
              <a:off x="8971842" y="1892501"/>
              <a:ext cx="180000" cy="180000"/>
            </a:xfrm>
            <a:prstGeom prst="ellipse">
              <a:avLst/>
            </a:prstGeom>
            <a:grpFill/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1DDAD37E-C395-4D62-9A8E-3C7BFFC3E2E4}"/>
                </a:ext>
              </a:extLst>
            </p:cNvPr>
            <p:cNvSpPr/>
            <p:nvPr/>
          </p:nvSpPr>
          <p:spPr bwMode="auto">
            <a:xfrm>
              <a:off x="9746199" y="1943929"/>
              <a:ext cx="180000" cy="180000"/>
            </a:xfrm>
            <a:prstGeom prst="ellipse">
              <a:avLst/>
            </a:prstGeom>
            <a:grpFill/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FE138E11-EFA5-4E57-B5F7-2FA2A2405269}"/>
                </a:ext>
              </a:extLst>
            </p:cNvPr>
            <p:cNvSpPr/>
            <p:nvPr/>
          </p:nvSpPr>
          <p:spPr bwMode="auto">
            <a:xfrm>
              <a:off x="10491536" y="1319464"/>
              <a:ext cx="180000" cy="180000"/>
            </a:xfrm>
            <a:prstGeom prst="ellipse">
              <a:avLst/>
            </a:prstGeom>
            <a:grpFill/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0A6D0EF3-5CC5-4FCB-BD1E-A9CAA112B568}"/>
                </a:ext>
              </a:extLst>
            </p:cNvPr>
            <p:cNvSpPr/>
            <p:nvPr/>
          </p:nvSpPr>
          <p:spPr bwMode="auto">
            <a:xfrm>
              <a:off x="8961576" y="1054768"/>
              <a:ext cx="180000" cy="180000"/>
            </a:xfrm>
            <a:prstGeom prst="ellipse">
              <a:avLst/>
            </a:prstGeom>
            <a:grpFill/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BB23714E-4390-4B85-BF35-9D00904E619F}"/>
                </a:ext>
              </a:extLst>
            </p:cNvPr>
            <p:cNvSpPr/>
            <p:nvPr/>
          </p:nvSpPr>
          <p:spPr bwMode="auto">
            <a:xfrm>
              <a:off x="9629893" y="1141145"/>
              <a:ext cx="180000" cy="180000"/>
            </a:xfrm>
            <a:prstGeom prst="ellipse">
              <a:avLst/>
            </a:prstGeom>
            <a:grpFill/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899E172D-811B-4BD2-83D9-DC2813D5D9BB}"/>
                </a:ext>
              </a:extLst>
            </p:cNvPr>
            <p:cNvSpPr/>
            <p:nvPr/>
          </p:nvSpPr>
          <p:spPr bwMode="auto">
            <a:xfrm>
              <a:off x="10340195" y="672236"/>
              <a:ext cx="180000" cy="180000"/>
            </a:xfrm>
            <a:prstGeom prst="ellipse">
              <a:avLst/>
            </a:prstGeom>
            <a:grpFill/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" name="Double Bracket 2"/>
          <p:cNvSpPr/>
          <p:nvPr/>
        </p:nvSpPr>
        <p:spPr bwMode="auto">
          <a:xfrm>
            <a:off x="8664584" y="4437571"/>
            <a:ext cx="2803047" cy="1902428"/>
          </a:xfrm>
          <a:prstGeom prst="bracketPair">
            <a:avLst/>
          </a:prstGeom>
          <a:noFill/>
          <a:ln w="349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633988" y="4642440"/>
            <a:ext cx="12132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err="1">
                <a:solidFill>
                  <a:schemeClr val="accent4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</a:t>
            </a:r>
            <a:r>
              <a:rPr lang="en-GB" sz="2800" b="1" i="1" dirty="0">
                <a:solidFill>
                  <a:schemeClr val="accent4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X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0257416" y="5587160"/>
            <a:ext cx="12132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</a:t>
            </a:r>
            <a:r>
              <a:rPr lang="en-GB" sz="2800" b="1" i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Y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889705" y="4642440"/>
            <a:ext cx="16721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err="1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</a:t>
            </a:r>
            <a:r>
              <a:rPr lang="en-GB" sz="2800" b="1" i="1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X,Y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528484" y="5587160"/>
            <a:ext cx="16721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err="1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</a:t>
            </a:r>
            <a:r>
              <a:rPr lang="en-GB" sz="2800" b="1" i="1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X,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723563" y="5056743"/>
            <a:ext cx="128186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400" dirty="0">
                <a:latin typeface="Matura MT Script Capitals" panose="03020802060602070202" pitchFamily="66" charset="0"/>
              </a:rPr>
              <a:t>∑</a:t>
            </a:r>
            <a:r>
              <a:rPr lang="en-GB" dirty="0">
                <a:latin typeface="Matura MT Script Capitals" panose="03020802060602070202" pitchFamily="66" charset="0"/>
              </a:rPr>
              <a:t> =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18705" y="2452707"/>
            <a:ext cx="2143125" cy="1828800"/>
          </a:xfrm>
          <a:prstGeom prst="rect">
            <a:avLst/>
          </a:prstGeom>
        </p:spPr>
      </p:pic>
      <p:sp>
        <p:nvSpPr>
          <p:cNvPr id="37" name="Left Brace 36">
            <a:extLst>
              <a:ext uri="{FF2B5EF4-FFF2-40B4-BE49-F238E27FC236}">
                <a16:creationId xmlns:a16="http://schemas.microsoft.com/office/drawing/2014/main" id="{8EA2DE1C-A8BA-4B1E-B99D-6C7FDABFE901}"/>
              </a:ext>
            </a:extLst>
          </p:cNvPr>
          <p:cNvSpPr/>
          <p:nvPr/>
        </p:nvSpPr>
        <p:spPr bwMode="auto">
          <a:xfrm>
            <a:off x="5283928" y="711424"/>
            <a:ext cx="255923" cy="2257749"/>
          </a:xfrm>
          <a:prstGeom prst="leftBrace">
            <a:avLst>
              <a:gd name="adj1" fmla="val 61760"/>
              <a:gd name="adj2" fmla="val 50000"/>
            </a:avLst>
          </a:prstGeom>
          <a:noFill/>
          <a:ln w="222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Left Brace 37">
            <a:extLst>
              <a:ext uri="{FF2B5EF4-FFF2-40B4-BE49-F238E27FC236}">
                <a16:creationId xmlns:a16="http://schemas.microsoft.com/office/drawing/2014/main" id="{3087D1EA-6D46-4BBF-9C84-91EEE63645F3}"/>
              </a:ext>
            </a:extLst>
          </p:cNvPr>
          <p:cNvSpPr/>
          <p:nvPr/>
        </p:nvSpPr>
        <p:spPr bwMode="auto">
          <a:xfrm rot="16200000">
            <a:off x="7169819" y="1511418"/>
            <a:ext cx="287598" cy="3383632"/>
          </a:xfrm>
          <a:prstGeom prst="leftBrace">
            <a:avLst>
              <a:gd name="adj1" fmla="val 43990"/>
              <a:gd name="adj2" fmla="val 50000"/>
            </a:avLst>
          </a:prstGeom>
          <a:noFill/>
          <a:ln w="222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3F6FA4B6-A892-4899-A6CE-37C70E9F5BD5}"/>
              </a:ext>
            </a:extLst>
          </p:cNvPr>
          <p:cNvSpPr txBox="1"/>
          <p:nvPr/>
        </p:nvSpPr>
        <p:spPr>
          <a:xfrm rot="16200000">
            <a:off x="4297369" y="1559272"/>
            <a:ext cx="1420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GB" sz="20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variance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4477C12-B894-4B8A-8CC3-61E1BDDACFA1}"/>
              </a:ext>
            </a:extLst>
          </p:cNvPr>
          <p:cNvSpPr txBox="1"/>
          <p:nvPr/>
        </p:nvSpPr>
        <p:spPr>
          <a:xfrm>
            <a:off x="6346415" y="3382276"/>
            <a:ext cx="19087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GB" sz="2000" dirty="0">
                <a:latin typeface="Calibri" panose="020F0502020204030204" pitchFamily="34" charset="0"/>
                <a:cs typeface="Calibri" panose="020F0502020204030204" pitchFamily="34" charset="0"/>
              </a:rPr>
              <a:t>-variance</a:t>
            </a:r>
          </a:p>
        </p:txBody>
      </p:sp>
      <p:pic>
        <p:nvPicPr>
          <p:cNvPr id="32" name="Picture 2" descr="Image result for principlan component analysis">
            <a:extLst>
              <a:ext uri="{FF2B5EF4-FFF2-40B4-BE49-F238E27FC236}">
                <a16:creationId xmlns:a16="http://schemas.microsoft.com/office/drawing/2014/main" id="{72F5EF73-81C5-4869-BAC9-32E672FBED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F576D5E-2FC5-49F5-8CDA-FA21374CD54B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34" name="Slide Number Placeholder 2">
            <a:extLst>
              <a:ext uri="{FF2B5EF4-FFF2-40B4-BE49-F238E27FC236}">
                <a16:creationId xmlns:a16="http://schemas.microsoft.com/office/drawing/2014/main" id="{6D9CA12D-BC78-4D76-AA19-50FA4D47710B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42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BE6E222A-0AEB-410F-A25B-6CD5221564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0523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1.48148E-6 L -0.2737 0.28704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85" y="143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 animBg="1"/>
      <p:bldP spid="4" grpId="0"/>
      <p:bldP spid="29" grpId="0"/>
      <p:bldP spid="30" grpId="0"/>
      <p:bldP spid="31" grpId="0"/>
      <p:bldP spid="5" grpId="0"/>
      <p:bldP spid="37" grpId="0" animBg="1"/>
      <p:bldP spid="37" grpId="1" animBg="1"/>
      <p:bldP spid="38" grpId="0" animBg="1"/>
      <p:bldP spid="38" grpId="1" animBg="1"/>
      <p:bldP spid="39" grpId="0"/>
      <p:bldP spid="39" grpId="1"/>
      <p:bldP spid="40" grpId="0"/>
      <p:bldP spid="40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 Transformations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404385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005B01AF-2740-40FF-8962-FB11D088B6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000" y="914401"/>
            <a:ext cx="10974600" cy="2895599"/>
          </a:xfrm>
        </p:spPr>
        <p:txBody>
          <a:bodyPr/>
          <a:lstStyle/>
          <a:p>
            <a:pPr eaLnBrk="1" hangingPunct="1">
              <a:spcBef>
                <a:spcPts val="0"/>
              </a:spcBef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formation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a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pping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rom one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ctor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ace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another that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beys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ertain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ditions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eaLnBrk="1" hangingPunct="1">
              <a:spcBef>
                <a:spcPts val="0"/>
              </a:spcBef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In the Cartesian Plane, </a:t>
            </a:r>
            <a:r>
              <a:rPr lang="en-US" altLang="en-US" sz="2200" b="1" dirty="0">
                <a:solidFill>
                  <a:srgbClr val="0065B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Scale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, </a:t>
            </a:r>
            <a:r>
              <a:rPr lang="en-US" altLang="en-US" sz="2200" b="1" dirty="0">
                <a:solidFill>
                  <a:srgbClr val="0065B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Reflection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, </a:t>
            </a:r>
            <a:r>
              <a:rPr lang="en-US" altLang="en-US" sz="2200" b="1" dirty="0">
                <a:solidFill>
                  <a:srgbClr val="0065B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Rotation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, and </a:t>
            </a:r>
            <a:r>
              <a:rPr lang="en-US" altLang="en-US" sz="2200" b="1" dirty="0">
                <a:solidFill>
                  <a:srgbClr val="0065B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Shear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 are all linear transformations.</a:t>
            </a:r>
          </a:p>
          <a:p>
            <a:pPr eaLnBrk="1" hangingPunct="1">
              <a:spcBef>
                <a:spcPts val="0"/>
              </a:spcBef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They satisfy: T(</a:t>
            </a:r>
            <a:r>
              <a:rPr lang="en-US" altLang="en-US" sz="2200" b="1" i="1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a</a:t>
            </a:r>
            <a:r>
              <a:rPr lang="en-US" altLang="en-US" sz="2200" b="1" dirty="0">
                <a:solidFill>
                  <a:srgbClr val="7030A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u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 + </a:t>
            </a:r>
            <a:r>
              <a:rPr lang="en-US" altLang="en-US" sz="2200" b="1" i="1" dirty="0" err="1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b</a:t>
            </a:r>
            <a:r>
              <a:rPr lang="en-US" altLang="en-US" sz="2200" b="1" dirty="0" err="1">
                <a:solidFill>
                  <a:srgbClr val="7030A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v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) = </a:t>
            </a:r>
            <a:r>
              <a:rPr lang="en-US" altLang="en-US" sz="2200" b="1" i="1" dirty="0" err="1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a</a:t>
            </a:r>
            <a:r>
              <a:rPr lang="en-US" altLang="en-US" sz="2200" dirty="0" err="1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T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(</a:t>
            </a:r>
            <a:r>
              <a:rPr lang="en-US" altLang="en-US" sz="2200" b="1" dirty="0">
                <a:solidFill>
                  <a:srgbClr val="7030A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u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) + </a:t>
            </a:r>
            <a:r>
              <a:rPr lang="en-US" altLang="en-US" sz="2200" b="1" i="1" dirty="0" err="1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b</a:t>
            </a:r>
            <a:r>
              <a:rPr lang="en-US" altLang="en-US" sz="2200" dirty="0" err="1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T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(</a:t>
            </a:r>
            <a:r>
              <a:rPr lang="en-US" altLang="en-US" sz="2200" b="1" dirty="0">
                <a:solidFill>
                  <a:srgbClr val="7030A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v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) </a:t>
            </a:r>
          </a:p>
          <a:p>
            <a:pPr lvl="1" eaLnBrk="1" hangingPunct="1">
              <a:spcBef>
                <a:spcPts val="0"/>
              </a:spcBef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200" b="1" dirty="0">
                <a:solidFill>
                  <a:srgbClr val="7030A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u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 and </a:t>
            </a:r>
            <a:r>
              <a:rPr lang="en-US" altLang="en-US" sz="2200" b="1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 </a:t>
            </a:r>
            <a:r>
              <a:rPr lang="en-US" altLang="en-US" sz="2200" b="1" dirty="0">
                <a:solidFill>
                  <a:srgbClr val="7030A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v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 are </a:t>
            </a:r>
            <a:r>
              <a:rPr lang="en-US" altLang="en-US" sz="2200" b="1" dirty="0">
                <a:solidFill>
                  <a:srgbClr val="0065B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vectors</a:t>
            </a:r>
          </a:p>
          <a:p>
            <a:pPr lvl="1" eaLnBrk="1" hangingPunct="1">
              <a:spcBef>
                <a:spcPts val="0"/>
              </a:spcBef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200" b="1" i="1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a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 and </a:t>
            </a:r>
            <a:r>
              <a:rPr lang="en-US" altLang="en-US" sz="2200" b="1" i="1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b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 are </a:t>
            </a:r>
            <a:r>
              <a:rPr lang="en-US" altLang="en-US" sz="2200" b="1" dirty="0">
                <a:solidFill>
                  <a:srgbClr val="0065B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scalars</a:t>
            </a:r>
          </a:p>
          <a:p>
            <a:pPr eaLnBrk="1" hangingPunct="1">
              <a:spcBef>
                <a:spcPts val="0"/>
              </a:spcBef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If T is a </a:t>
            </a:r>
            <a:r>
              <a:rPr lang="en-US" altLang="en-US" sz="2200" b="1" dirty="0">
                <a:solidFill>
                  <a:srgbClr val="0065B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linear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 </a:t>
            </a:r>
            <a:r>
              <a:rPr lang="en-US" altLang="en-US" sz="2200" b="1" dirty="0">
                <a:solidFill>
                  <a:srgbClr val="0065B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transformation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, then</a:t>
            </a:r>
            <a:b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</a:b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T((0, 0)) = (0, 0) must </a:t>
            </a:r>
            <a:r>
              <a:rPr lang="en-US" altLang="en-US" sz="2200" b="1" dirty="0">
                <a:solidFill>
                  <a:srgbClr val="0065B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hold</a:t>
            </a:r>
            <a:r>
              <a:rPr lang="en-US" altLang="en-US" sz="22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endParaRPr lang="en-GB" alt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26" name="Picture 2" descr="http://math.hws.edu/graphicsbook/c2/translate-2d.png">
            <a:extLst>
              <a:ext uri="{FF2B5EF4-FFF2-40B4-BE49-F238E27FC236}">
                <a16:creationId xmlns:a16="http://schemas.microsoft.com/office/drawing/2014/main" id="{9A3D3ED6-94F7-4C76-9DBE-8DEF7FB7FC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733800"/>
            <a:ext cx="2114550" cy="211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math.hws.edu/graphicsbook/c2/rotate-2d.png">
            <a:extLst>
              <a:ext uri="{FF2B5EF4-FFF2-40B4-BE49-F238E27FC236}">
                <a16:creationId xmlns:a16="http://schemas.microsoft.com/office/drawing/2014/main" id="{7B817651-70C0-485B-89CE-E672CB65F2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739314"/>
            <a:ext cx="2114550" cy="211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math.hws.edu/graphicsbook/c2/scale-2d.png">
            <a:extLst>
              <a:ext uri="{FF2B5EF4-FFF2-40B4-BE49-F238E27FC236}">
                <a16:creationId xmlns:a16="http://schemas.microsoft.com/office/drawing/2014/main" id="{C4E87148-8AA1-4E71-8DDB-D144F35324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743325"/>
            <a:ext cx="2114550" cy="211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://math.hws.edu/graphicsbook/c2/shear-2d.png">
            <a:extLst>
              <a:ext uri="{FF2B5EF4-FFF2-40B4-BE49-F238E27FC236}">
                <a16:creationId xmlns:a16="http://schemas.microsoft.com/office/drawing/2014/main" id="{74FF1C7C-4A20-4DF8-B236-B73CC6677E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3743325"/>
            <a:ext cx="2114550" cy="211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9EB37FD-F691-4ED3-87F4-D649DC344309}"/>
              </a:ext>
            </a:extLst>
          </p:cNvPr>
          <p:cNvSpPr txBox="1"/>
          <p:nvPr/>
        </p:nvSpPr>
        <p:spPr>
          <a:xfrm>
            <a:off x="1514475" y="5786518"/>
            <a:ext cx="1676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lation</a:t>
            </a:r>
          </a:p>
          <a:p>
            <a:pPr algn="ctr"/>
            <a:r>
              <a:rPr lang="en-GB" sz="14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 a linear transform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B73AA4-DF14-4B5C-A36C-68B755D953C1}"/>
              </a:ext>
            </a:extLst>
          </p:cNvPr>
          <p:cNvSpPr txBox="1"/>
          <p:nvPr/>
        </p:nvSpPr>
        <p:spPr>
          <a:xfrm>
            <a:off x="4026313" y="5792533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otatio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07BCA46-85D1-45C0-9D18-FA713E199748}"/>
              </a:ext>
            </a:extLst>
          </p:cNvPr>
          <p:cNvSpPr txBox="1"/>
          <p:nvPr/>
        </p:nvSpPr>
        <p:spPr>
          <a:xfrm>
            <a:off x="6538151" y="5798548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caling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539BB50-5E30-4948-802C-64910343A079}"/>
              </a:ext>
            </a:extLst>
          </p:cNvPr>
          <p:cNvSpPr txBox="1"/>
          <p:nvPr/>
        </p:nvSpPr>
        <p:spPr>
          <a:xfrm>
            <a:off x="9049989" y="5804563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ear</a:t>
            </a:r>
          </a:p>
        </p:txBody>
      </p:sp>
      <p:pic>
        <p:nvPicPr>
          <p:cNvPr id="16" name="Picture 2" descr="Image result for principlan component analysis">
            <a:extLst>
              <a:ext uri="{FF2B5EF4-FFF2-40B4-BE49-F238E27FC236}">
                <a16:creationId xmlns:a16="http://schemas.microsoft.com/office/drawing/2014/main" id="{2F6B6FA2-0486-42FB-BC84-A39D2932C9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8C31A05-D9BC-47BD-ADC4-C119C480F33B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FB266831-471E-47F3-9F44-32F3F15C8A9A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43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EE4653B2-8EBE-4643-A876-A726008EE54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7542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/>
      <p:bldP spid="13" grpId="0"/>
      <p:bldP spid="14" grpId="0"/>
      <p:bldP spid="1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me Linear Transformations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005B01AF-2740-40FF-8962-FB11D088B658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84000" y="914401"/>
                <a:ext cx="10974600" cy="4960188"/>
              </a:xfrm>
            </p:spPr>
            <p:txBody>
              <a:bodyPr/>
              <a:lstStyle/>
              <a:p>
                <a:pPr marL="271463" indent="-271463" eaLnBrk="1" hangingPunct="1">
                  <a:spcBef>
                    <a:spcPts val="1200"/>
                  </a:spcBef>
                  <a:buClr>
                    <a:srgbClr val="A50021"/>
                  </a:buClr>
                  <a:buSzPct val="125000"/>
                  <a:buFont typeface="Arial" panose="020B0604020202020204" pitchFamily="34" charset="0"/>
                  <a:buChar char="•"/>
                </a:pPr>
                <a:r>
                  <a:rPr lang="en-US" altLang="en-US" sz="24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 </a:t>
                </a:r>
                <a:r>
                  <a:rPr lang="en-US" altLang="en-US" sz="2400" b="1" dirty="0">
                    <a:solidFill>
                      <a:srgbClr val="0065B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</a:t>
                </a:r>
                <a:r>
                  <a:rPr lang="en-US" altLang="en-US" sz="24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X </a:t>
                </a:r>
                <a:r>
                  <a:rPr lang="en-US" altLang="en-US" sz="2400" b="1" dirty="0">
                    <a:solidFill>
                      <a:srgbClr val="0065B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</a:t>
                </a:r>
                <a:r>
                  <a:rPr lang="en-US" altLang="en-US" sz="24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US" sz="2400" b="1" dirty="0">
                    <a:solidFill>
                      <a:srgbClr val="0065B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trix</a:t>
                </a:r>
                <a:r>
                  <a:rPr lang="en-US" altLang="en-US" sz="24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can be used for </a:t>
                </a:r>
                <a:r>
                  <a:rPr lang="en-US" altLang="en-US" sz="2400" b="1" dirty="0">
                    <a:solidFill>
                      <a:srgbClr val="0065B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ifferent</a:t>
                </a:r>
                <a:r>
                  <a:rPr lang="en-US" altLang="en-US" sz="24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US" sz="2400" b="1" dirty="0">
                    <a:solidFill>
                      <a:srgbClr val="0065B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geometric</a:t>
                </a:r>
                <a:r>
                  <a:rPr lang="en-US" altLang="en-US" sz="24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US" sz="2400" b="1" dirty="0">
                    <a:solidFill>
                      <a:srgbClr val="0065B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ransformations</a:t>
                </a:r>
                <a:r>
                  <a:rPr lang="en-US" altLang="en-US" sz="24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in the </a:t>
                </a:r>
                <a:r>
                  <a:rPr lang="en-US" altLang="en-US" sz="2400" b="1" dirty="0">
                    <a:solidFill>
                      <a:srgbClr val="0065B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rtesian</a:t>
                </a:r>
                <a:r>
                  <a:rPr lang="en-US" altLang="en-US" sz="24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US" sz="2400" b="1" dirty="0">
                    <a:solidFill>
                      <a:srgbClr val="0065B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lane</a:t>
                </a:r>
                <a:r>
                  <a:rPr lang="en-US" altLang="en-US" sz="24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  <a:p>
                <a:pPr marL="271463" indent="-271463" eaLnBrk="1" hangingPunct="1">
                  <a:spcBef>
                    <a:spcPts val="1200"/>
                  </a:spcBef>
                  <a:buClr>
                    <a:srgbClr val="A50021"/>
                  </a:buClr>
                  <a:buSzPct val="125000"/>
                  <a:buFont typeface="Arial" panose="020B0604020202020204" pitchFamily="34" charset="0"/>
                  <a:buChar char="•"/>
                </a:pPr>
                <a:r>
                  <a:rPr lang="en-US" altLang="en-US" sz="2300" b="1" dirty="0">
                    <a:solidFill>
                      <a:srgbClr val="7030A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otation</a:t>
                </a:r>
                <a:r>
                  <a:rPr lang="en-US" altLang="en-US" sz="2300" dirty="0">
                    <a:solidFill>
                      <a:srgbClr val="000000"/>
                    </a:solidFill>
                    <a:cs typeface="Calibri" panose="020F0502020204030204" pitchFamily="34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n-GB" altLang="en-US" sz="23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c</m:t>
                              </m:r>
                              <m:r>
                                <m:rPr>
                                  <m:sty m:val="p"/>
                                </m:rPr>
                                <a:rPr lang="en-GB" altLang="en-US" sz="23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os</m:t>
                              </m:r>
                              <m:r>
                                <m:rPr>
                                  <m:brk m:alnAt="7"/>
                                </m:rPr>
                                <a:rPr lang="en-GB" altLang="en-US" sz="23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⁡</m:t>
                              </m:r>
                              <m:r>
                                <a:rPr lang="en-GB" altLang="en-US" sz="23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l-GR" altLang="en-US" sz="23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φ</m:t>
                              </m:r>
                              <m:r>
                                <a:rPr lang="en-GB" altLang="en-US" sz="23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GB" altLang="en-US" sz="23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GB" altLang="en-US" sz="23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sin</m:t>
                              </m:r>
                              <m:r>
                                <m:rPr>
                                  <m:brk m:alnAt="7"/>
                                </m:rPr>
                                <a:rPr lang="en-GB" alt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⁡</m:t>
                              </m:r>
                              <m:r>
                                <a:rPr lang="en-GB" alt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l-GR" alt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φ</m:t>
                              </m:r>
                              <m:r>
                                <a:rPr lang="en-GB" alt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en-GB" altLang="en-US" sz="23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sin</m:t>
                              </m:r>
                              <m:r>
                                <m:rPr>
                                  <m:brk m:alnAt="7"/>
                                </m:rPr>
                                <a:rPr lang="en-GB" alt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⁡</m:t>
                              </m:r>
                              <m:r>
                                <a:rPr lang="en-GB" alt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l-GR" alt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φ</m:t>
                              </m:r>
                              <m:r>
                                <a:rPr lang="en-GB" alt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)</m:t>
                              </m:r>
                            </m:e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n-GB" altLang="en-US" sz="23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c</m:t>
                              </m:r>
                              <m:r>
                                <m:rPr>
                                  <m:sty m:val="p"/>
                                </m:rPr>
                                <a:rPr lang="en-GB" altLang="en-US" sz="23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os</m:t>
                              </m:r>
                              <m:r>
                                <m:rPr>
                                  <m:brk m:alnAt="7"/>
                                </m:rPr>
                                <a:rPr lang="en-GB" alt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⁡</m:t>
                              </m:r>
                              <m:r>
                                <a:rPr lang="en-GB" alt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l-GR" alt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φ</m:t>
                              </m:r>
                              <m:r>
                                <a:rPr lang="en-GB" alt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300" dirty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271463" indent="-271463" eaLnBrk="1" hangingPunct="1">
                  <a:spcBef>
                    <a:spcPts val="1200"/>
                  </a:spcBef>
                  <a:buClr>
                    <a:srgbClr val="A50021"/>
                  </a:buClr>
                  <a:buSzPct val="125000"/>
                  <a:buFont typeface="Arial" panose="020B0604020202020204" pitchFamily="34" charset="0"/>
                  <a:buChar char="•"/>
                </a:pPr>
                <a:r>
                  <a:rPr lang="en-US" altLang="en-US" sz="2300" b="1" dirty="0">
                    <a:solidFill>
                      <a:srgbClr val="7030A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Scaling</a:t>
                </a:r>
                <a:r>
                  <a:rPr lang="en-US" altLang="en-US" sz="2300" dirty="0">
                    <a:solidFill>
                      <a:srgbClr val="000000"/>
                    </a:solidFill>
                    <a:cs typeface="Calibri" panose="020F0502020204030204" pitchFamily="34" charset="0"/>
                  </a:rPr>
                  <a:t> 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altLang="en-US" sz="23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𝑠</m:t>
                              </m:r>
                            </m:e>
                            <m:e>
                              <m:r>
                                <a:rPr lang="en-GB" altLang="en-US" sz="23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GB" altLang="en-US" sz="23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GB" altLang="en-US" sz="23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300" dirty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271463" indent="-271463" eaLnBrk="1" hangingPunct="1">
                  <a:spcBef>
                    <a:spcPts val="1200"/>
                  </a:spcBef>
                  <a:buClr>
                    <a:srgbClr val="A50021"/>
                  </a:buClr>
                  <a:buSzPct val="125000"/>
                  <a:buFont typeface="Arial" panose="020B0604020202020204" pitchFamily="34" charset="0"/>
                  <a:buChar char="•"/>
                </a:pPr>
                <a:r>
                  <a:rPr lang="en-US" altLang="en-US" sz="2300" b="1" dirty="0">
                    <a:solidFill>
                      <a:srgbClr val="7030A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Shearing</a:t>
                </a:r>
                <a:r>
                  <a:rPr lang="en-US" altLang="en-US" sz="2300" dirty="0">
                    <a:solidFill>
                      <a:srgbClr val="000000"/>
                    </a:solidFill>
                    <a:cs typeface="Calibri" panose="020F0502020204030204" pitchFamily="34" charset="0"/>
                  </a:rPr>
                  <a:t> 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altLang="en-US" sz="23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altLang="en-US" sz="23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𝑠</m:t>
                              </m:r>
                            </m:e>
                          </m:mr>
                          <m:mr>
                            <m:e>
                              <m:r>
                                <a:rPr lang="en-GB" altLang="en-US" sz="23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GB" altLang="en-US" sz="23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300" dirty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271463" indent="-271463" eaLnBrk="1" hangingPunct="1">
                  <a:spcBef>
                    <a:spcPts val="1200"/>
                  </a:spcBef>
                  <a:buClr>
                    <a:srgbClr val="A50021"/>
                  </a:buClr>
                  <a:buSzPct val="125000"/>
                  <a:buFont typeface="Arial" panose="020B0604020202020204" pitchFamily="34" charset="0"/>
                  <a:buChar char="•"/>
                </a:pPr>
                <a:endParaRPr lang="en-US" altLang="en-US" sz="2300" dirty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0" indent="0" eaLnBrk="1" hangingPunct="1">
                  <a:spcBef>
                    <a:spcPts val="1200"/>
                  </a:spcBef>
                  <a:buClr>
                    <a:srgbClr val="A50021"/>
                  </a:buClr>
                  <a:buSzPct val="125000"/>
                  <a:buNone/>
                </a:pPr>
                <a:r>
                  <a:rPr lang="en-US" altLang="en-US" sz="23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ote that </a:t>
                </a:r>
                <a:r>
                  <a:rPr lang="en-US" altLang="en-US" sz="2300" b="1" dirty="0">
                    <a:solidFill>
                      <a:srgbClr val="0070C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ranslation</a:t>
                </a:r>
                <a:r>
                  <a:rPr lang="en-US" altLang="en-US" sz="23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is </a:t>
                </a:r>
                <a:r>
                  <a:rPr lang="en-US" altLang="en-US" sz="2300" b="1" dirty="0">
                    <a:solidFill>
                      <a:srgbClr val="0070C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ot</a:t>
                </a:r>
                <a:r>
                  <a:rPr lang="en-US" altLang="en-US" sz="23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a </a:t>
                </a:r>
                <a:r>
                  <a:rPr lang="en-US" altLang="en-US" sz="2300" b="1" dirty="0">
                    <a:solidFill>
                      <a:srgbClr val="0070C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inear</a:t>
                </a:r>
                <a:r>
                  <a:rPr lang="en-US" altLang="en-US" sz="23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US" sz="2300" b="1" dirty="0">
                    <a:solidFill>
                      <a:srgbClr val="0070C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ransformation</a:t>
                </a:r>
                <a:r>
                  <a:rPr lang="en-US" altLang="en-US" sz="23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. It is an </a:t>
                </a:r>
                <a:r>
                  <a:rPr lang="en-US" altLang="en-US" sz="2300" b="1" dirty="0">
                    <a:solidFill>
                      <a:srgbClr val="7030A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ffine</a:t>
                </a:r>
                <a:r>
                  <a:rPr lang="en-US" altLang="en-US" sz="23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transformation. A </a:t>
                </a:r>
                <a:r>
                  <a:rPr lang="en-US" altLang="en-US" sz="2300" b="1" dirty="0">
                    <a:solidFill>
                      <a:srgbClr val="0070C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inear</a:t>
                </a:r>
                <a:r>
                  <a:rPr lang="en-US" altLang="en-US" sz="23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US" sz="2300" b="1" dirty="0">
                    <a:solidFill>
                      <a:srgbClr val="0070C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ransformation</a:t>
                </a:r>
                <a:r>
                  <a:rPr lang="en-US" altLang="en-US" sz="23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always </a:t>
                </a:r>
                <a:r>
                  <a:rPr lang="en-US" altLang="en-US" sz="2300" b="1" dirty="0">
                    <a:solidFill>
                      <a:srgbClr val="0070C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eaves</a:t>
                </a:r>
                <a:r>
                  <a:rPr lang="en-US" altLang="en-US" sz="23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the </a:t>
                </a:r>
                <a:r>
                  <a:rPr lang="en-US" altLang="en-US" sz="2300" b="1" dirty="0">
                    <a:solidFill>
                      <a:srgbClr val="0070C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origin</a:t>
                </a:r>
                <a:r>
                  <a:rPr lang="en-US" altLang="en-US" sz="23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fixed.</a:t>
                </a:r>
              </a:p>
              <a:p>
                <a:pPr marL="0" indent="0" eaLnBrk="1" hangingPunct="1">
                  <a:buClr>
                    <a:srgbClr val="A50021"/>
                  </a:buClr>
                  <a:buSzPct val="125000"/>
                  <a:buNone/>
                </a:pPr>
                <a:endParaRPr lang="en-US" altLang="en-US" sz="2300" dirty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005B01AF-2740-40FF-8962-FB11D088B65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4000" y="914401"/>
                <a:ext cx="10974600" cy="4960188"/>
              </a:xfrm>
              <a:blipFill>
                <a:blip r:embed="rId3"/>
                <a:stretch>
                  <a:fillRect l="-1110" t="-2457" r="-6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 descr="Image result for principlan component analysis">
            <a:extLst>
              <a:ext uri="{FF2B5EF4-FFF2-40B4-BE49-F238E27FC236}">
                <a16:creationId xmlns:a16="http://schemas.microsoft.com/office/drawing/2014/main" id="{2D455E05-348A-42A6-8FFA-AB5994B92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AB0CD5F-65CC-430D-B685-409E8ECAC428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87CFB91D-8B6A-4890-806D-41B7AD083FA6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44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939D738-E32F-4B00-B6B9-DBC8B39804F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2673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 Transformations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005B01AF-2740-40FF-8962-FB11D088B6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000" y="914401"/>
            <a:ext cx="10974600" cy="1066799"/>
          </a:xfrm>
        </p:spPr>
        <p:txBody>
          <a:bodyPr/>
          <a:lstStyle/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formatio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rtesia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lan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an b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presented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and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ecified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by a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X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trix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 w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ltiply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point (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,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pressed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s a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X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um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ctor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by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trix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in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ll be ‘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pped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 to another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in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n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rtesia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lan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in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,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is therefor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pped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int</a:t>
            </a:r>
            <a:b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altLang="en-US" b="1" i="1" baseline="-2500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1</a:t>
            </a:r>
            <a:r>
              <a:rPr lang="en-US" altLang="en-US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+ </a:t>
            </a:r>
            <a:r>
              <a:rPr lang="en-US" altLang="en-US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altLang="en-US" b="1" i="1" baseline="-2500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2</a:t>
            </a:r>
            <a:r>
              <a:rPr lang="en-US" altLang="en-US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altLang="en-US" b="1" i="1" baseline="-2500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1</a:t>
            </a:r>
            <a:r>
              <a:rPr lang="en-US" altLang="en-US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+ </a:t>
            </a:r>
            <a:r>
              <a:rPr lang="en-US" altLang="en-US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altLang="en-US" b="1" i="1" baseline="-2500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2</a:t>
            </a:r>
            <a:r>
              <a:rPr lang="en-US" altLang="en-US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altLang="en-US" b="1" i="1" dirty="0">
              <a:solidFill>
                <a:srgbClr val="7030A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eaLnBrk="1" hangingPunct="1">
              <a:buClr>
                <a:srgbClr val="A50021"/>
              </a:buClr>
              <a:buSzPct val="125000"/>
              <a:buNone/>
            </a:pPr>
            <a:endParaRPr lang="en-GB" altLang="en-US" sz="23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eaLnBrk="1" hangingPunct="1">
              <a:buClr>
                <a:srgbClr val="A50021"/>
              </a:buClr>
              <a:buSzPct val="125000"/>
              <a:buNone/>
            </a:pPr>
            <a:endParaRPr lang="en-US" altLang="en-US" sz="23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E42D4E92-B5DD-4EA8-B308-6FA7C2E4E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816108"/>
              </p:ext>
            </p:extLst>
          </p:nvPr>
        </p:nvGraphicFramePr>
        <p:xfrm>
          <a:off x="3200400" y="4038600"/>
          <a:ext cx="5620219" cy="139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82400" progId="Equation.DSMT4">
                  <p:embed/>
                </p:oleObj>
              </mc:Choice>
              <mc:Fallback>
                <p:oleObj name="Equation" r:id="rId2" imgW="1866600" imgH="482400" progId="Equation.DSMT4">
                  <p:embed/>
                  <p:pic>
                    <p:nvPicPr>
                      <p:cNvPr id="23554" name="Object 2">
                        <a:extLst>
                          <a:ext uri="{FF2B5EF4-FFF2-40B4-BE49-F238E27FC236}">
                            <a16:creationId xmlns:a16="http://schemas.microsoft.com/office/drawing/2014/main" id="{479BDF05-E360-455A-801A-F6AA3D549E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38600"/>
                        <a:ext cx="5620219" cy="1393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918173C1-DF29-4C76-BD77-7A184EDD6599}"/>
              </a:ext>
            </a:extLst>
          </p:cNvPr>
          <p:cNvSpPr/>
          <p:nvPr/>
        </p:nvSpPr>
        <p:spPr bwMode="auto">
          <a:xfrm>
            <a:off x="3352800" y="4191000"/>
            <a:ext cx="1676400" cy="533400"/>
          </a:xfrm>
          <a:prstGeom prst="roundRect">
            <a:avLst/>
          </a:prstGeom>
          <a:solidFill>
            <a:schemeClr val="accent1">
              <a:alpha val="25000"/>
            </a:schemeClr>
          </a:solidFill>
          <a:ln w="28575" cap="flat" cmpd="sng" algn="ctr">
            <a:solidFill>
              <a:schemeClr val="accent5">
                <a:lumMod val="2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FB6DA7C3-FDE6-4374-983F-0A707CD5C2BF}"/>
              </a:ext>
            </a:extLst>
          </p:cNvPr>
          <p:cNvSpPr/>
          <p:nvPr/>
        </p:nvSpPr>
        <p:spPr bwMode="auto">
          <a:xfrm rot="5400000">
            <a:off x="4987771" y="4491312"/>
            <a:ext cx="1135811" cy="533400"/>
          </a:xfrm>
          <a:prstGeom prst="roundRect">
            <a:avLst/>
          </a:prstGeom>
          <a:solidFill>
            <a:schemeClr val="accent1">
              <a:alpha val="25000"/>
            </a:schemeClr>
          </a:solidFill>
          <a:ln w="28575" cap="flat" cmpd="sng" algn="ctr">
            <a:solidFill>
              <a:schemeClr val="accent5">
                <a:lumMod val="2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4F6F83EA-2A31-4F66-9C31-EA7044A8CDAE}"/>
              </a:ext>
            </a:extLst>
          </p:cNvPr>
          <p:cNvSpPr/>
          <p:nvPr/>
        </p:nvSpPr>
        <p:spPr bwMode="auto">
          <a:xfrm>
            <a:off x="6509274" y="4188425"/>
            <a:ext cx="2057400" cy="533400"/>
          </a:xfrm>
          <a:prstGeom prst="roundRect">
            <a:avLst/>
          </a:prstGeom>
          <a:solidFill>
            <a:schemeClr val="accent1">
              <a:alpha val="25000"/>
            </a:schemeClr>
          </a:solidFill>
          <a:ln w="28575" cap="flat" cmpd="sng" algn="ctr">
            <a:solidFill>
              <a:schemeClr val="accent5">
                <a:lumMod val="2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5AACD733-C15E-4DF9-A9BA-57DAAFA6D409}"/>
              </a:ext>
            </a:extLst>
          </p:cNvPr>
          <p:cNvSpPr/>
          <p:nvPr/>
        </p:nvSpPr>
        <p:spPr bwMode="auto">
          <a:xfrm>
            <a:off x="3363547" y="4808301"/>
            <a:ext cx="1676400" cy="533400"/>
          </a:xfrm>
          <a:prstGeom prst="roundRect">
            <a:avLst/>
          </a:prstGeom>
          <a:solidFill>
            <a:srgbClr val="D18C01">
              <a:alpha val="25000"/>
            </a:srgbClr>
          </a:solidFill>
          <a:ln w="28575" cap="flat" cmpd="sng" algn="ctr">
            <a:solidFill>
              <a:srgbClr val="A5002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91ED9448-F673-41D2-B74A-DA88926F0A57}"/>
              </a:ext>
            </a:extLst>
          </p:cNvPr>
          <p:cNvSpPr/>
          <p:nvPr/>
        </p:nvSpPr>
        <p:spPr bwMode="auto">
          <a:xfrm rot="5400000">
            <a:off x="4987760" y="4495424"/>
            <a:ext cx="1135811" cy="533400"/>
          </a:xfrm>
          <a:prstGeom prst="roundRect">
            <a:avLst/>
          </a:prstGeom>
          <a:solidFill>
            <a:srgbClr val="D18C01">
              <a:alpha val="25000"/>
            </a:srgbClr>
          </a:solidFill>
          <a:ln w="28575" cap="flat" cmpd="sng" algn="ctr">
            <a:solidFill>
              <a:srgbClr val="A5002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04036C99-5AB3-4C29-9105-24FF3AC8F69E}"/>
              </a:ext>
            </a:extLst>
          </p:cNvPr>
          <p:cNvSpPr/>
          <p:nvPr/>
        </p:nvSpPr>
        <p:spPr bwMode="auto">
          <a:xfrm>
            <a:off x="6520021" y="4805726"/>
            <a:ext cx="2057400" cy="533400"/>
          </a:xfrm>
          <a:prstGeom prst="roundRect">
            <a:avLst/>
          </a:prstGeom>
          <a:solidFill>
            <a:srgbClr val="D18C01">
              <a:alpha val="25000"/>
            </a:srgbClr>
          </a:solidFill>
          <a:ln w="28575" cap="flat" cmpd="sng" algn="ctr">
            <a:solidFill>
              <a:srgbClr val="A5002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4" name="Picture 2" descr="Image result for principlan component analysis">
            <a:extLst>
              <a:ext uri="{FF2B5EF4-FFF2-40B4-BE49-F238E27FC236}">
                <a16:creationId xmlns:a16="http://schemas.microsoft.com/office/drawing/2014/main" id="{C242FFC4-899C-416F-96EA-5CE5FB69C8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B8552E2E-594D-45BE-BBBA-CF0CBB90651A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6" name="Slide Number Placeholder 2">
            <a:extLst>
              <a:ext uri="{FF2B5EF4-FFF2-40B4-BE49-F238E27FC236}">
                <a16:creationId xmlns:a16="http://schemas.microsoft.com/office/drawing/2014/main" id="{32D5E354-5497-4C5C-BDFA-09BE2A3A7957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45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09672707-BEDD-4EEB-BAB2-4F7DA9CF55F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167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 animBg="1"/>
      <p:bldP spid="2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5" grpId="0" animBg="1"/>
      <p:bldP spid="2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 Transformations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E42D4E92-B5DD-4EA8-B308-6FA7C2E4E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429978"/>
              </p:ext>
            </p:extLst>
          </p:nvPr>
        </p:nvGraphicFramePr>
        <p:xfrm>
          <a:off x="3200400" y="5257800"/>
          <a:ext cx="5620219" cy="139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82400" progId="Equation.DSMT4">
                  <p:embed/>
                </p:oleObj>
              </mc:Choice>
              <mc:Fallback>
                <p:oleObj name="Equation" r:id="rId2" imgW="1866600" imgH="4824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E42D4E92-B5DD-4EA8-B308-6FA7C2E4E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57800"/>
                        <a:ext cx="5620219" cy="1393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ED54913-F2EE-4060-8D32-F9154ED67FF9}"/>
              </a:ext>
            </a:extLst>
          </p:cNvPr>
          <p:cNvCxnSpPr/>
          <p:nvPr/>
        </p:nvCxnSpPr>
        <p:spPr bwMode="auto">
          <a:xfrm>
            <a:off x="684000" y="2971800"/>
            <a:ext cx="47262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 type="triangle"/>
            <a:tailEnd type="triangle"/>
          </a:ln>
          <a:effectLst/>
        </p:spPr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CD584F8-EEA7-4EE4-BDDF-F79130AC196D}"/>
              </a:ext>
            </a:extLst>
          </p:cNvPr>
          <p:cNvCxnSpPr>
            <a:cxnSpLocks/>
          </p:cNvCxnSpPr>
          <p:nvPr/>
        </p:nvCxnSpPr>
        <p:spPr bwMode="auto">
          <a:xfrm flipV="1">
            <a:off x="3048000" y="1181100"/>
            <a:ext cx="0" cy="3581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 type="triangle"/>
            <a:tailEnd type="triangle"/>
          </a:ln>
          <a:effectLst/>
        </p:spPr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DF4ADF6-069E-46A0-9053-C14AA82BB85A}"/>
              </a:ext>
            </a:extLst>
          </p:cNvPr>
          <p:cNvCxnSpPr/>
          <p:nvPr/>
        </p:nvCxnSpPr>
        <p:spPr bwMode="auto">
          <a:xfrm>
            <a:off x="6780000" y="2971800"/>
            <a:ext cx="47262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 type="triangle"/>
            <a:tailEnd type="triangle"/>
          </a:ln>
          <a:effectLst/>
        </p:spPr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DF1539F-99BE-485F-8357-7F702489B07A}"/>
              </a:ext>
            </a:extLst>
          </p:cNvPr>
          <p:cNvCxnSpPr>
            <a:cxnSpLocks/>
          </p:cNvCxnSpPr>
          <p:nvPr/>
        </p:nvCxnSpPr>
        <p:spPr bwMode="auto">
          <a:xfrm flipV="1">
            <a:off x="9144000" y="1181100"/>
            <a:ext cx="0" cy="3581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 type="triangle"/>
            <a:tailEnd type="triangle"/>
          </a:ln>
          <a:effectLst/>
        </p:spPr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id="{465BD63F-A70A-4653-8248-8E4C3DD8A866}"/>
              </a:ext>
            </a:extLst>
          </p:cNvPr>
          <p:cNvSpPr/>
          <p:nvPr/>
        </p:nvSpPr>
        <p:spPr bwMode="auto">
          <a:xfrm>
            <a:off x="3429000" y="2582700"/>
            <a:ext cx="152400" cy="1524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9CC56D48-077E-4C93-BF49-6F97FF0E9B8D}"/>
              </a:ext>
            </a:extLst>
          </p:cNvPr>
          <p:cNvSpPr/>
          <p:nvPr/>
        </p:nvSpPr>
        <p:spPr bwMode="auto">
          <a:xfrm>
            <a:off x="10515600" y="1729500"/>
            <a:ext cx="152400" cy="1524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5E75460-76D6-40EF-A1E1-744CCF717CE8}"/>
              </a:ext>
            </a:extLst>
          </p:cNvPr>
          <p:cNvCxnSpPr>
            <a:cxnSpLocks/>
          </p:cNvCxnSpPr>
          <p:nvPr/>
        </p:nvCxnSpPr>
        <p:spPr bwMode="auto">
          <a:xfrm flipV="1">
            <a:off x="3657600" y="1805700"/>
            <a:ext cx="6705600" cy="7770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5">
                <a:lumMod val="25000"/>
              </a:schemeClr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F6F7AE6D-B17D-4CE8-B143-85BFAD141956}"/>
              </a:ext>
            </a:extLst>
          </p:cNvPr>
          <p:cNvSpPr txBox="1"/>
          <p:nvPr/>
        </p:nvSpPr>
        <p:spPr>
          <a:xfrm>
            <a:off x="3358817" y="2144584"/>
            <a:ext cx="11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b="1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GB" sz="18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GB" sz="1800" b="1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GB" sz="18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GB" sz="1800" b="1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A1C154D-48CD-4F1A-866B-39960B8D1C55}"/>
              </a:ext>
            </a:extLst>
          </p:cNvPr>
          <p:cNvSpPr txBox="1"/>
          <p:nvPr/>
        </p:nvSpPr>
        <p:spPr>
          <a:xfrm>
            <a:off x="9296400" y="1241818"/>
            <a:ext cx="32003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altLang="en-US" sz="18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altLang="en-US" sz="1800" b="1" i="1" baseline="-2500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1</a:t>
            </a:r>
            <a:r>
              <a:rPr lang="en-US" altLang="en-US" sz="18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+ </a:t>
            </a:r>
            <a:r>
              <a:rPr lang="en-US" altLang="en-US" sz="18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altLang="en-US" sz="1800" b="1" i="1" baseline="-2500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2</a:t>
            </a:r>
            <a:r>
              <a:rPr lang="en-US" altLang="en-US" sz="18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18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altLang="en-US" sz="1800" b="1" i="1" baseline="-2500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1</a:t>
            </a:r>
            <a:r>
              <a:rPr lang="en-US" altLang="en-US" sz="18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+ </a:t>
            </a:r>
            <a:r>
              <a:rPr lang="en-US" altLang="en-US" sz="18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altLang="en-US" sz="1800" b="1" i="1" baseline="-2500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2</a:t>
            </a:r>
            <a:r>
              <a:rPr lang="en-US" altLang="en-US" sz="1800" b="1" i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alt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GB" sz="1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6" name="Picture 2" descr="Image result for principlan component analysis">
            <a:extLst>
              <a:ext uri="{FF2B5EF4-FFF2-40B4-BE49-F238E27FC236}">
                <a16:creationId xmlns:a16="http://schemas.microsoft.com/office/drawing/2014/main" id="{9450B32A-2A00-4F2E-8DC5-79F6AF7B55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801D573B-E29F-4313-B653-7F1EA4E4B1BE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5349C551-C376-4AAF-9C13-C9A5E90B3D48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46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52EB005E-1E8B-4049-BD3E-AE048FC37D4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076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8" grpId="0" animBg="1"/>
      <p:bldP spid="29" grpId="0" animBg="1"/>
      <p:bldP spid="17" grpId="0"/>
      <p:bldP spid="3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 Transformations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69AA01-9687-4E70-BAA3-D5F066B05454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2FC971C-8167-48D8-AC9C-1E68633689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762000"/>
            <a:ext cx="11277600" cy="389307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18D101C-4E86-427D-89D7-C996FC39EDE3}"/>
              </a:ext>
            </a:extLst>
          </p:cNvPr>
          <p:cNvSpPr txBox="1"/>
          <p:nvPr/>
        </p:nvSpPr>
        <p:spPr>
          <a:xfrm>
            <a:off x="4191000" y="4676165"/>
            <a:ext cx="5562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x, y) 			(9x+4y, 4x+3y)</a:t>
            </a:r>
          </a:p>
          <a:p>
            <a:r>
              <a:rPr lang="en-GB" sz="20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0, 0) 			(0, 0)</a:t>
            </a:r>
          </a:p>
          <a:p>
            <a:r>
              <a:rPr lang="en-GB" sz="20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1, 0)			(9, 4)</a:t>
            </a:r>
          </a:p>
          <a:p>
            <a:r>
              <a:rPr lang="en-GB" sz="20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0, 1)			(4, 3)</a:t>
            </a:r>
          </a:p>
          <a:p>
            <a:r>
              <a:rPr lang="en-GB" sz="20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-1, 0)			(-9, -4)</a:t>
            </a:r>
          </a:p>
          <a:p>
            <a:r>
              <a:rPr lang="en-GB" sz="20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0, -1)			(-4, -3)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0209783-850F-4444-A231-25C8DD6A1AEB}"/>
              </a:ext>
            </a:extLst>
          </p:cNvPr>
          <p:cNvSpPr/>
          <p:nvPr/>
        </p:nvSpPr>
        <p:spPr bwMode="auto">
          <a:xfrm>
            <a:off x="2368200" y="2276894"/>
            <a:ext cx="756000" cy="756000"/>
          </a:xfrm>
          <a:prstGeom prst="ellipse">
            <a:avLst/>
          </a:prstGeom>
          <a:solidFill>
            <a:srgbClr val="FFFF00">
              <a:alpha val="35000"/>
            </a:srgbClr>
          </a:solidFill>
          <a:ln w="9525" cap="flat" cmpd="sng" algn="ctr">
            <a:solidFill>
              <a:srgbClr val="D18C0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DBAAAA29-4935-4769-B6E9-22279584A79E}"/>
              </a:ext>
            </a:extLst>
          </p:cNvPr>
          <p:cNvSpPr/>
          <p:nvPr/>
        </p:nvSpPr>
        <p:spPr bwMode="auto">
          <a:xfrm rot="19800000">
            <a:off x="6917918" y="2258894"/>
            <a:ext cx="4896818" cy="792000"/>
          </a:xfrm>
          <a:prstGeom prst="ellipse">
            <a:avLst/>
          </a:prstGeom>
          <a:solidFill>
            <a:srgbClr val="FFFF00">
              <a:alpha val="35000"/>
            </a:srgbClr>
          </a:solidFill>
          <a:ln w="9525" cap="flat" cmpd="sng" algn="ctr">
            <a:solidFill>
              <a:srgbClr val="D18C0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2" name="Picture 2" descr="Image result for principlan component analysis">
            <a:extLst>
              <a:ext uri="{FF2B5EF4-FFF2-40B4-BE49-F238E27FC236}">
                <a16:creationId xmlns:a16="http://schemas.microsoft.com/office/drawing/2014/main" id="{0B69CE7D-FCFF-465C-9048-CB3079BB1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CD97D7C-8DBF-47A6-AB27-3D626C0F7A66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A3D02DDE-A9E5-4F40-A2B9-17B1EDECBFE0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47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9FD87AA-459A-430F-9FAA-7EF302208E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0757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DD647B9-9767-4ACE-9F11-3FA6D15826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8785" y="1953940"/>
            <a:ext cx="8513215" cy="4919630"/>
          </a:xfrm>
          <a:prstGeom prst="rect">
            <a:avLst/>
          </a:prstGeom>
        </p:spPr>
      </p:pic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terminants of a Linear Transformation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2" name="Picture 2" descr="Image result for principlan component analysis">
            <a:extLst>
              <a:ext uri="{FF2B5EF4-FFF2-40B4-BE49-F238E27FC236}">
                <a16:creationId xmlns:a16="http://schemas.microsoft.com/office/drawing/2014/main" id="{0B69CE7D-FCFF-465C-9048-CB3079BB1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CD97D7C-8DBF-47A6-AB27-3D626C0F7A66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A3D02DDE-A9E5-4F40-A2B9-17B1EDECBFE0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48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9FD87AA-459A-430F-9FAA-7EF302208E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  <p:sp>
        <p:nvSpPr>
          <p:cNvPr id="19" name="Rectangle 3">
            <a:extLst>
              <a:ext uri="{FF2B5EF4-FFF2-40B4-BE49-F238E27FC236}">
                <a16:creationId xmlns:a16="http://schemas.microsoft.com/office/drawing/2014/main" id="{C21706A7-1223-41A5-94C6-6CD18601D03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000" y="887141"/>
            <a:ext cx="10974600" cy="4313509"/>
          </a:xfrm>
        </p:spPr>
        <p:txBody>
          <a:bodyPr/>
          <a:lstStyle/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ormally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the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terminant </a:t>
            </a:r>
            <a:r>
              <a:rPr lang="en-US" altLang="en-US" sz="2300" dirty="0">
                <a:latin typeface="Calibri" panose="020F0502020204030204" pitchFamily="34" charset="0"/>
                <a:cs typeface="Calibri" panose="020F0502020204030204" pitchFamily="34" charset="0"/>
              </a:rPr>
              <a:t>of a </a:t>
            </a:r>
            <a:r>
              <a:rPr lang="en-US" altLang="en-US" sz="23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 transformation 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rtesia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lan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present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ng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olum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t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hen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formatio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pplied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a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ap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this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ampl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terminant</a:t>
            </a:r>
            <a:b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so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t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formation</a:t>
            </a:r>
            <a:b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ect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otatio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ou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rigin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endParaRPr lang="en-US" altLang="en-US" sz="23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1651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762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igenvectors and Eigenvalues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69AA01-9687-4E70-BAA3-D5F066B05454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885EC98-946F-4044-8787-C5F0ED40BF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12192000" cy="3913930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C4129D8-8628-48A9-8359-D561A0FE99EF}"/>
              </a:ext>
            </a:extLst>
          </p:cNvPr>
          <p:cNvCxnSpPr>
            <a:cxnSpLocks/>
          </p:cNvCxnSpPr>
          <p:nvPr/>
        </p:nvCxnSpPr>
        <p:spPr bwMode="auto">
          <a:xfrm rot="60000" flipV="1">
            <a:off x="9604388" y="1332523"/>
            <a:ext cx="2171566" cy="1277352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67EF371-410A-4F01-B07A-F7101346ECD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9372600" y="2229476"/>
            <a:ext cx="220806" cy="381205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66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DE80072-95BD-4FBD-89E1-748DB42E93CD}"/>
              </a:ext>
            </a:extLst>
          </p:cNvPr>
          <p:cNvCxnSpPr>
            <a:cxnSpLocks/>
          </p:cNvCxnSpPr>
          <p:nvPr/>
        </p:nvCxnSpPr>
        <p:spPr bwMode="auto">
          <a:xfrm flipV="1">
            <a:off x="2568515" y="2229149"/>
            <a:ext cx="629426" cy="367497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D5AF096-8EDD-4EC5-AA8D-8A1DB16420C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236259" y="1980730"/>
            <a:ext cx="344289" cy="629952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66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EDF9C83-DD08-4B80-8BB2-65EB83EB6C6C}"/>
                  </a:ext>
                </a:extLst>
              </p:cNvPr>
              <p:cNvSpPr txBox="1"/>
              <p:nvPr/>
            </p:nvSpPr>
            <p:spPr>
              <a:xfrm>
                <a:off x="3283211" y="2041388"/>
                <a:ext cx="580696" cy="5111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GB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GB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GB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GB" sz="2000" b="1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EDF9C83-DD08-4B80-8BB2-65EB83EB6C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3211" y="2041388"/>
                <a:ext cx="580696" cy="5111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45DCE15-155B-49A3-A1E0-0C70017459FD}"/>
                  </a:ext>
                </a:extLst>
              </p:cNvPr>
              <p:cNvSpPr txBox="1"/>
              <p:nvPr/>
            </p:nvSpPr>
            <p:spPr>
              <a:xfrm>
                <a:off x="1526067" y="1785805"/>
                <a:ext cx="580696" cy="5111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000" b="1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GB" sz="2000" b="1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GB" sz="2000" b="1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000" b="1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GB" sz="2000" b="1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GB" sz="2000" b="1" dirty="0">
                  <a:solidFill>
                    <a:srgbClr val="0066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45DCE15-155B-49A3-A1E0-0C70017459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6067" y="1785805"/>
                <a:ext cx="580696" cy="5111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7B549E81-C41D-4B24-B443-F107E2F6DAF3}"/>
              </a:ext>
            </a:extLst>
          </p:cNvPr>
          <p:cNvSpPr txBox="1"/>
          <p:nvPr/>
        </p:nvSpPr>
        <p:spPr>
          <a:xfrm>
            <a:off x="9127136" y="227505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76B417A-B5D9-476D-B4DF-A90ECA280B8B}"/>
              </a:ext>
            </a:extLst>
          </p:cNvPr>
          <p:cNvSpPr txBox="1"/>
          <p:nvPr/>
        </p:nvSpPr>
        <p:spPr>
          <a:xfrm>
            <a:off x="10515600" y="1954155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1</a:t>
            </a:r>
          </a:p>
        </p:txBody>
      </p:sp>
      <p:sp>
        <p:nvSpPr>
          <p:cNvPr id="33" name="Rectangle 3">
            <a:extLst>
              <a:ext uri="{FF2B5EF4-FFF2-40B4-BE49-F238E27FC236}">
                <a16:creationId xmlns:a16="http://schemas.microsoft.com/office/drawing/2014/main" id="{B916A4DD-84D6-4C9C-A0D2-24A860A16C0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000" y="4534473"/>
            <a:ext cx="10974600" cy="1608933"/>
          </a:xfrm>
        </p:spPr>
        <p:txBody>
          <a:bodyPr/>
          <a:lstStyle/>
          <a:p>
            <a:pPr marL="271463" indent="-271463" eaLnBrk="1" hangingPunct="1"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formation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ay have </a:t>
            </a:r>
            <a:r>
              <a:rPr lang="en-US" altLang="en-US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igenvectors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altLang="en-US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igenvalues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71463" indent="-271463" eaLnBrk="1" hangingPunct="1">
              <a:spcBef>
                <a:spcPts val="0"/>
              </a:spcBef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e that our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trix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</a:t>
            </a:r>
            <a:r>
              <a:rPr lang="en-US" altLang="en-US" sz="2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onal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 This will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n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t the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igenvectors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ll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ways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e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rthogonal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ach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ther. The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igenvalues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ll be </a:t>
            </a:r>
            <a:r>
              <a:rPr lang="en-US" altLang="en-US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al-valued</a:t>
            </a:r>
            <a:r>
              <a:rPr lang="en-US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9FD21D7-195F-4BF5-BBFB-B210AE32FD44}"/>
              </a:ext>
            </a:extLst>
          </p:cNvPr>
          <p:cNvSpPr txBox="1"/>
          <p:nvPr/>
        </p:nvSpPr>
        <p:spPr>
          <a:xfrm>
            <a:off x="9747718" y="3268521"/>
            <a:ext cx="16060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igenvalues</a:t>
            </a:r>
          </a:p>
          <a:p>
            <a:r>
              <a:rPr lang="en-GB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magnitude)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5BCB0EA-A0ED-4736-9D2F-47848B2C0570}"/>
              </a:ext>
            </a:extLst>
          </p:cNvPr>
          <p:cNvSpPr txBox="1"/>
          <p:nvPr/>
        </p:nvSpPr>
        <p:spPr>
          <a:xfrm>
            <a:off x="2764141" y="722964"/>
            <a:ext cx="16060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igenvectors</a:t>
            </a:r>
          </a:p>
          <a:p>
            <a:r>
              <a:rPr lang="en-GB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direction)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0C43EE21-ECA7-4AEA-8D32-D56793AF4A2E}"/>
              </a:ext>
            </a:extLst>
          </p:cNvPr>
          <p:cNvCxnSpPr>
            <a:cxnSpLocks/>
          </p:cNvCxnSpPr>
          <p:nvPr/>
        </p:nvCxnSpPr>
        <p:spPr bwMode="auto">
          <a:xfrm flipH="1">
            <a:off x="2140715" y="1381792"/>
            <a:ext cx="817049" cy="47617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6C5A5590-42C4-4317-A6B0-9E522144628B}"/>
              </a:ext>
            </a:extLst>
          </p:cNvPr>
          <p:cNvCxnSpPr>
            <a:cxnSpLocks/>
            <a:endCxn id="28" idx="0"/>
          </p:cNvCxnSpPr>
          <p:nvPr/>
        </p:nvCxnSpPr>
        <p:spPr bwMode="auto">
          <a:xfrm>
            <a:off x="3573559" y="1561091"/>
            <a:ext cx="0" cy="480297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99B195E-8597-4346-975F-5077F1001F97}"/>
              </a:ext>
            </a:extLst>
          </p:cNvPr>
          <p:cNvCxnSpPr>
            <a:cxnSpLocks/>
          </p:cNvCxnSpPr>
          <p:nvPr/>
        </p:nvCxnSpPr>
        <p:spPr bwMode="auto">
          <a:xfrm flipV="1">
            <a:off x="10625528" y="2229476"/>
            <a:ext cx="118672" cy="109018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3BBC21F1-7598-40CB-9DC7-1D94652A26CE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9438820" y="2587911"/>
            <a:ext cx="484044" cy="76488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pic>
        <p:nvPicPr>
          <p:cNvPr id="23" name="Picture 2" descr="Image result for principlan component analysis">
            <a:extLst>
              <a:ext uri="{FF2B5EF4-FFF2-40B4-BE49-F238E27FC236}">
                <a16:creationId xmlns:a16="http://schemas.microsoft.com/office/drawing/2014/main" id="{F7D7A5A8-88D9-423B-A11C-9D5059359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C77C13A1-F2D0-4910-882F-5E3CD44DAA43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0DC46F0F-4522-4CAD-A9BD-A5B40822E349}"/>
              </a:ext>
            </a:extLst>
          </p:cNvPr>
          <p:cNvSpPr/>
          <p:nvPr/>
        </p:nvSpPr>
        <p:spPr bwMode="auto">
          <a:xfrm>
            <a:off x="5314181" y="1671615"/>
            <a:ext cx="560652" cy="518691"/>
          </a:xfrm>
          <a:prstGeom prst="ellipse">
            <a:avLst/>
          </a:prstGeom>
          <a:solidFill>
            <a:schemeClr val="accent1">
              <a:alpha val="1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13024DBA-F0C3-49A9-A86A-9C304B648D18}"/>
              </a:ext>
            </a:extLst>
          </p:cNvPr>
          <p:cNvSpPr/>
          <p:nvPr/>
        </p:nvSpPr>
        <p:spPr bwMode="auto">
          <a:xfrm>
            <a:off x="6255521" y="1082923"/>
            <a:ext cx="560652" cy="518691"/>
          </a:xfrm>
          <a:prstGeom prst="ellipse">
            <a:avLst/>
          </a:prstGeom>
          <a:solidFill>
            <a:schemeClr val="accent1">
              <a:alpha val="1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Slide Number Placeholder 2">
            <a:extLst>
              <a:ext uri="{FF2B5EF4-FFF2-40B4-BE49-F238E27FC236}">
                <a16:creationId xmlns:a16="http://schemas.microsoft.com/office/drawing/2014/main" id="{3B39E41E-CEED-4B64-90B6-BF8944B836C1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49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1923906A-EC14-4AA9-B677-9D2F81C471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925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8" grpId="0"/>
      <p:bldP spid="30" grpId="0"/>
      <p:bldP spid="29" grpId="0"/>
      <p:bldP spid="32" grpId="0"/>
      <p:bldP spid="34" grpId="0"/>
      <p:bldP spid="35" grpId="0"/>
      <p:bldP spid="2" grpId="0" animBg="1"/>
      <p:bldP spid="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591120" y="116632"/>
            <a:ext cx="10512425" cy="73818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4000" b="1" dirty="0">
                <a:solidFill>
                  <a:srgbClr val="002060"/>
                </a:solidFill>
                <a:latin typeface="+mn-lt"/>
              </a:rPr>
              <a:t>Special Notes and </a:t>
            </a:r>
            <a:r>
              <a:rPr lang="en-US" altLang="en-US" sz="4000" dirty="0">
                <a:solidFill>
                  <a:srgbClr val="002060"/>
                </a:solidFill>
                <a:latin typeface="+mn-lt"/>
              </a:rPr>
              <a:t>S</a:t>
            </a:r>
            <a:r>
              <a:rPr lang="en-US" altLang="en-US" sz="4000" b="1" dirty="0">
                <a:solidFill>
                  <a:srgbClr val="002060"/>
                </a:solidFill>
                <a:latin typeface="+mn-lt"/>
              </a:rPr>
              <a:t>ome Link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idx="1"/>
          </p:nvPr>
        </p:nvSpPr>
        <p:spPr>
          <a:xfrm>
            <a:off x="697375" y="1081662"/>
            <a:ext cx="9132425" cy="4861937"/>
          </a:xfrm>
        </p:spPr>
        <p:txBody>
          <a:bodyPr/>
          <a:lstStyle/>
          <a:p>
            <a:pPr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ny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lide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er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tivated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spired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y the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cellent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outube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ideo by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uis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3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rrano</a:t>
            </a:r>
            <a: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br>
              <a:rPr lang="en-US" altLang="en-US" sz="2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GB" sz="2400" dirty="0">
                <a:hlinkClick r:id="rId2"/>
              </a:rPr>
              <a:t>https://www.youtube.com/watch?v=g-Hb26agBFg</a:t>
            </a:r>
            <a:endParaRPr lang="en-GB" sz="2400" dirty="0"/>
          </a:p>
          <a:p>
            <a:pPr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endParaRPr lang="en-GB" sz="800" dirty="0"/>
          </a:p>
          <a:p>
            <a:pPr marL="355600" indent="0" eaLnBrk="1" hangingPunct="1">
              <a:buClr>
                <a:srgbClr val="A50021"/>
              </a:buClr>
              <a:buSzPct val="125000"/>
              <a:buNone/>
            </a:pPr>
            <a:r>
              <a:rPr lang="en-GB" sz="2400" b="1" dirty="0">
                <a:solidFill>
                  <a:srgbClr val="00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“</a:t>
            </a:r>
            <a:r>
              <a:rPr lang="en-GB" sz="2400" b="1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 believe that mathematical concepts can be learned through simple explanations, analogies and easy-to-understand visualizations. I am passionate about teaching these concepts in relatable, friendly, and simple ways.</a:t>
            </a:r>
            <a:r>
              <a:rPr lang="en-GB" sz="2400" b="1" dirty="0">
                <a:solidFill>
                  <a:srgbClr val="00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”</a:t>
            </a:r>
          </a:p>
          <a:p>
            <a:pPr marL="355600" indent="0" eaLnBrk="1" hangingPunct="1">
              <a:buClr>
                <a:srgbClr val="A50021"/>
              </a:buClr>
              <a:buSzPct val="125000"/>
              <a:buNone/>
            </a:pPr>
            <a:r>
              <a:rPr lang="en-GB" sz="16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uis Serrano</a:t>
            </a:r>
          </a:p>
          <a:p>
            <a:pPr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endParaRPr lang="en-GB" sz="800" dirty="0"/>
          </a:p>
          <a:p>
            <a:pPr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other </a:t>
            </a:r>
            <a:r>
              <a:rPr lang="en-GB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</a:t>
            </a:r>
            <a:r>
              <a:rPr lang="en-GB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ly</a:t>
            </a:r>
            <a:r>
              <a:rPr lang="en-GB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ommended</a:t>
            </a:r>
            <a:r>
              <a:rPr lang="en-GB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ideo is the </a:t>
            </a:r>
            <a:r>
              <a:rPr lang="en-GB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Blue1Brown</a:t>
            </a:r>
            <a:r>
              <a:rPr lang="en-GB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outube</a:t>
            </a:r>
            <a:r>
              <a:rPr lang="en-GB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ideo on </a:t>
            </a:r>
            <a:r>
              <a:rPr lang="en-GB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igenvectors</a:t>
            </a:r>
            <a:r>
              <a:rPr lang="en-GB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GB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igenvalues</a:t>
            </a:r>
            <a:r>
              <a:rPr lang="en-GB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br>
              <a:rPr lang="en-GB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GB" sz="2400" dirty="0">
                <a:hlinkClick r:id="rId3"/>
              </a:rPr>
              <a:t>https://www.youtube.com/watch?v=PFDu9oVAE-g</a:t>
            </a:r>
            <a:endParaRPr lang="en-GB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buClr>
                <a:srgbClr val="A50021"/>
              </a:buClr>
              <a:buSzPct val="125000"/>
              <a:buFont typeface="Arial" panose="020B0604020202020204" pitchFamily="34" charset="0"/>
              <a:buChar char="•"/>
            </a:pPr>
            <a:endParaRPr lang="en-GB" sz="23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eaLnBrk="1" hangingPunct="1">
              <a:buClr>
                <a:schemeClr val="accent6">
                  <a:lumMod val="75000"/>
                </a:schemeClr>
              </a:buClr>
              <a:buNone/>
            </a:pPr>
            <a:endParaRPr lang="en-US" altLang="en-US" sz="23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ight Arrow 4">
            <a:extLst>
              <a:ext uri="{FF2B5EF4-FFF2-40B4-BE49-F238E27FC236}">
                <a16:creationId xmlns:a16="http://schemas.microsoft.com/office/drawing/2014/main" id="{84B9113B-9459-4AE8-9459-2A56EA09CFAD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050" name="Picture 2" descr="Image result for youtube logo">
            <a:extLst>
              <a:ext uri="{FF2B5EF4-FFF2-40B4-BE49-F238E27FC236}">
                <a16:creationId xmlns:a16="http://schemas.microsoft.com/office/drawing/2014/main" id="{417A1A91-AF41-49BB-90BA-53618AE4B0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5333" y="962131"/>
            <a:ext cx="1412659" cy="78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Image result for 3blue1brown logo">
            <a:extLst>
              <a:ext uri="{FF2B5EF4-FFF2-40B4-BE49-F238E27FC236}">
                <a16:creationId xmlns:a16="http://schemas.microsoft.com/office/drawing/2014/main" id="{C7722654-9D55-4440-9F6E-AB3D5BFE34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0354" y="4334669"/>
            <a:ext cx="1526381" cy="1526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Image result for principlan component analysis">
            <a:extLst>
              <a:ext uri="{FF2B5EF4-FFF2-40B4-BE49-F238E27FC236}">
                <a16:creationId xmlns:a16="http://schemas.microsoft.com/office/drawing/2014/main" id="{2843935C-4B8F-4019-95C8-54C442BBE4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0F1D5F7-ED1F-4F8C-B481-4B77D86B478F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pic>
        <p:nvPicPr>
          <p:cNvPr id="3074" name="Picture 2" descr="See the source image">
            <a:extLst>
              <a:ext uri="{FF2B5EF4-FFF2-40B4-BE49-F238E27FC236}">
                <a16:creationId xmlns:a16="http://schemas.microsoft.com/office/drawing/2014/main" id="{7BE1953C-7C6E-48D4-85B2-31811BAE9A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8735" y="2034830"/>
            <a:ext cx="1778000" cy="177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EDCEAC4F-3437-4F0E-BDAD-E3B7DA80D93F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5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F8D204D-A449-46F4-9037-F7009DE9BFA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07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762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igenvectors and Eigenvalues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69AA01-9687-4E70-BAA3-D5F066B05454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CE41B59-F5D2-4E6C-98B7-BFEEC51C7C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2550" y="966598"/>
            <a:ext cx="9555847" cy="4924804"/>
          </a:xfrm>
          <a:prstGeom prst="rect">
            <a:avLst/>
          </a:prstGeom>
        </p:spPr>
      </p:pic>
      <p:pic>
        <p:nvPicPr>
          <p:cNvPr id="9" name="Picture 2" descr="Image result for principlan component analysis">
            <a:extLst>
              <a:ext uri="{FF2B5EF4-FFF2-40B4-BE49-F238E27FC236}">
                <a16:creationId xmlns:a16="http://schemas.microsoft.com/office/drawing/2014/main" id="{E5D748AD-D372-49A9-8D8B-7F3577390F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AB34212-4D41-47AC-B871-7E64C24C48BB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B9071C27-3A50-44C4-9208-5CC6F265FD25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50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F8B15DB-C994-4560-8091-BECD04E99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128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E4F06E90-6427-42A9-B374-2AED24A6B3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25718"/>
            <a:ext cx="12192000" cy="5410386"/>
          </a:xfrm>
          <a:prstGeom prst="rect">
            <a:avLst/>
          </a:prstGeom>
        </p:spPr>
      </p:pic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762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igenvectors and Eigenvalues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69AA01-9687-4E70-BAA3-D5F066B05454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9FD21D7-195F-4BF5-BBFB-B210AE32FD44}"/>
              </a:ext>
            </a:extLst>
          </p:cNvPr>
          <p:cNvSpPr txBox="1"/>
          <p:nvPr/>
        </p:nvSpPr>
        <p:spPr>
          <a:xfrm>
            <a:off x="6523188" y="6317654"/>
            <a:ext cx="16060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igenvalue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5BCB0EA-A0ED-4736-9D2F-47848B2C0570}"/>
              </a:ext>
            </a:extLst>
          </p:cNvPr>
          <p:cNvSpPr txBox="1"/>
          <p:nvPr/>
        </p:nvSpPr>
        <p:spPr>
          <a:xfrm>
            <a:off x="6248400" y="4114800"/>
            <a:ext cx="16060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igenvectors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0C43EE21-ECA7-4AEA-8D32-D56793AF4A2E}"/>
              </a:ext>
            </a:extLst>
          </p:cNvPr>
          <p:cNvCxnSpPr>
            <a:cxnSpLocks/>
          </p:cNvCxnSpPr>
          <p:nvPr/>
        </p:nvCxnSpPr>
        <p:spPr bwMode="auto">
          <a:xfrm flipH="1">
            <a:off x="6166318" y="4450824"/>
            <a:ext cx="653582" cy="711693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6C5A5590-42C4-4317-A6B0-9E522144628B}"/>
              </a:ext>
            </a:extLst>
          </p:cNvPr>
          <p:cNvCxnSpPr>
            <a:cxnSpLocks/>
          </p:cNvCxnSpPr>
          <p:nvPr/>
        </p:nvCxnSpPr>
        <p:spPr bwMode="auto">
          <a:xfrm>
            <a:off x="7391400" y="4419600"/>
            <a:ext cx="381000" cy="762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3BBC21F1-7598-40CB-9DC7-1D94652A26CE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239000" y="5562600"/>
            <a:ext cx="32860" cy="895397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pic>
        <p:nvPicPr>
          <p:cNvPr id="13" name="Picture 2" descr="Image result for principlan component analysis">
            <a:extLst>
              <a:ext uri="{FF2B5EF4-FFF2-40B4-BE49-F238E27FC236}">
                <a16:creationId xmlns:a16="http://schemas.microsoft.com/office/drawing/2014/main" id="{80405284-6367-4FE8-9133-5FA1984C59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4FE287D-627E-4633-83A3-D1611FECDDB3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5FC6DD3C-A017-41D1-9347-8D5F9B4AAF4E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51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9B8342E-A857-4A8E-8220-A818B47B23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3103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4" grpId="0"/>
      <p:bldP spid="3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9BCE113-F329-4915-9487-92849D42DC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38200"/>
            <a:ext cx="12192000" cy="4232610"/>
          </a:xfrm>
          <a:prstGeom prst="rect">
            <a:avLst/>
          </a:prstGeom>
        </p:spPr>
      </p:pic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762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nding the Eigenvalues of a 2 X 2 Matrix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69AA01-9687-4E70-BAA3-D5F066B05454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9FD21D7-195F-4BF5-BBFB-B210AE32FD44}"/>
              </a:ext>
            </a:extLst>
          </p:cNvPr>
          <p:cNvSpPr txBox="1"/>
          <p:nvPr/>
        </p:nvSpPr>
        <p:spPr>
          <a:xfrm>
            <a:off x="9067800" y="5562600"/>
            <a:ext cx="16060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igenvalues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3BBC21F1-7598-40CB-9DC7-1D94652A26CE}"/>
              </a:ext>
            </a:extLst>
          </p:cNvPr>
          <p:cNvCxnSpPr>
            <a:cxnSpLocks/>
          </p:cNvCxnSpPr>
          <p:nvPr/>
        </p:nvCxnSpPr>
        <p:spPr bwMode="auto">
          <a:xfrm flipV="1">
            <a:off x="9982200" y="4724400"/>
            <a:ext cx="381000" cy="914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0498FEF-CA9D-4969-B1BE-EF27DBA55EF1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9448800" y="4763610"/>
            <a:ext cx="152400" cy="87519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pic>
        <p:nvPicPr>
          <p:cNvPr id="12" name="Picture 2" descr="Image result for principlan component analysis">
            <a:extLst>
              <a:ext uri="{FF2B5EF4-FFF2-40B4-BE49-F238E27FC236}">
                <a16:creationId xmlns:a16="http://schemas.microsoft.com/office/drawing/2014/main" id="{77D4286C-F59B-460E-B262-BFAFCE2EF6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B5EB832-53F4-4CB9-BC93-63B87B252267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4" name="Slide Number Placeholder 2">
            <a:extLst>
              <a:ext uri="{FF2B5EF4-FFF2-40B4-BE49-F238E27FC236}">
                <a16:creationId xmlns:a16="http://schemas.microsoft.com/office/drawing/2014/main" id="{16D5D048-7A75-418C-AEC2-937D6CD48B15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52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0768D6E-7F38-426F-B13F-911002BB97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0146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438013D-A615-4FFC-84DA-21D9E102C2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07172"/>
            <a:ext cx="12192000" cy="4043655"/>
          </a:xfrm>
          <a:prstGeom prst="rect">
            <a:avLst/>
          </a:prstGeom>
        </p:spPr>
      </p:pic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76200"/>
            <a:ext cx="8460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nding the Eigenvectors of a 2 X 2 Matrix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69AA01-9687-4E70-BAA3-D5F066B05454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9FD21D7-195F-4BF5-BBFB-B210AE32FD44}"/>
              </a:ext>
            </a:extLst>
          </p:cNvPr>
          <p:cNvSpPr txBox="1"/>
          <p:nvPr/>
        </p:nvSpPr>
        <p:spPr>
          <a:xfrm>
            <a:off x="5410200" y="6096000"/>
            <a:ext cx="16060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igenvectors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3BBC21F1-7598-40CB-9DC7-1D94652A26CE}"/>
              </a:ext>
            </a:extLst>
          </p:cNvPr>
          <p:cNvCxnSpPr>
            <a:cxnSpLocks/>
          </p:cNvCxnSpPr>
          <p:nvPr/>
        </p:nvCxnSpPr>
        <p:spPr bwMode="auto">
          <a:xfrm flipV="1">
            <a:off x="6400800" y="5029200"/>
            <a:ext cx="3200400" cy="1152631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0498FEF-CA9D-4969-B1BE-EF27DBA55EF1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3886200" y="4648200"/>
            <a:ext cx="2057400" cy="1533631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pic>
        <p:nvPicPr>
          <p:cNvPr id="12" name="Picture 2" descr="Image result for principlan component analysis">
            <a:extLst>
              <a:ext uri="{FF2B5EF4-FFF2-40B4-BE49-F238E27FC236}">
                <a16:creationId xmlns:a16="http://schemas.microsoft.com/office/drawing/2014/main" id="{DF26AE16-224D-4407-802A-1107205973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524F777-3A59-41B8-BF7A-0811022E06D1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4" name="Slide Number Placeholder 2">
            <a:extLst>
              <a:ext uri="{FF2B5EF4-FFF2-40B4-BE49-F238E27FC236}">
                <a16:creationId xmlns:a16="http://schemas.microsoft.com/office/drawing/2014/main" id="{E7466C59-A899-4F8A-916F-FDCD05407A17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53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26760B8-7A79-4C13-8DE1-46A1294803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  <p:pic>
        <p:nvPicPr>
          <p:cNvPr id="3074" name="Picture 2" descr="Calculating the Jordan form of a matrix | SciPy Recipes">
            <a:extLst>
              <a:ext uri="{FF2B5EF4-FFF2-40B4-BE49-F238E27FC236}">
                <a16:creationId xmlns:a16="http://schemas.microsoft.com/office/drawing/2014/main" id="{E095161B-5291-42D8-B944-B31069D199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4979" y="5729936"/>
            <a:ext cx="2788104" cy="557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5575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226200"/>
            <a:ext cx="10365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ouTube video on Eigenvectors &amp; Eigenvalues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CCCC1E0-5560-4D59-BE93-7AF517697B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990600"/>
            <a:ext cx="7620000" cy="3916491"/>
          </a:xfrm>
          <a:prstGeom prst="rect">
            <a:avLst/>
          </a:prstGeom>
        </p:spPr>
      </p:pic>
      <p:pic>
        <p:nvPicPr>
          <p:cNvPr id="12" name="Picture 2" descr="Image result for youtube logo">
            <a:extLst>
              <a:ext uri="{FF2B5EF4-FFF2-40B4-BE49-F238E27FC236}">
                <a16:creationId xmlns:a16="http://schemas.microsoft.com/office/drawing/2014/main" id="{698D92DC-FB83-4FDE-8B66-E36E750F81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439" y="5105400"/>
            <a:ext cx="2016126" cy="1118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Image result for 3blue1brown logo">
            <a:extLst>
              <a:ext uri="{FF2B5EF4-FFF2-40B4-BE49-F238E27FC236}">
                <a16:creationId xmlns:a16="http://schemas.microsoft.com/office/drawing/2014/main" id="{622CE75D-C5F9-4A6E-A78E-803BC060A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200" y="4807829"/>
            <a:ext cx="1526381" cy="1526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Image result for principlan component analysis">
            <a:extLst>
              <a:ext uri="{FF2B5EF4-FFF2-40B4-BE49-F238E27FC236}">
                <a16:creationId xmlns:a16="http://schemas.microsoft.com/office/drawing/2014/main" id="{4196712D-E3E1-44AA-92ED-EDA258FAF4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D7576EC-4929-4FCB-9ED1-4D3CC7851104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FA74111D-CD35-452E-B421-8AB8D9D3B49D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54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98ED977-6871-426A-8D84-15FA83D667F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0898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50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E13FF876-FEF8-412E-9B97-08160260BB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066800"/>
            <a:ext cx="7085714" cy="5457143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8830A021-6EF1-4F84-94E4-FE33C8CDC9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707" y="4142821"/>
            <a:ext cx="2757267" cy="1122506"/>
          </a:xfrm>
          <a:prstGeom prst="rect">
            <a:avLst/>
          </a:prstGeom>
        </p:spPr>
      </p:pic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nding the Principal Components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69AA01-9687-4E70-BAA3-D5F066B05454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7073255-EE0A-4E2D-82CF-A9041C33506A}"/>
              </a:ext>
            </a:extLst>
          </p:cNvPr>
          <p:cNvGrpSpPr/>
          <p:nvPr/>
        </p:nvGrpSpPr>
        <p:grpSpPr>
          <a:xfrm>
            <a:off x="7433512" y="672236"/>
            <a:ext cx="3238024" cy="2339668"/>
            <a:chOff x="7433512" y="672236"/>
            <a:chExt cx="3238024" cy="2339668"/>
          </a:xfrm>
          <a:solidFill>
            <a:srgbClr val="0070C0"/>
          </a:solidFill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2ABB416C-EA9B-4D47-9403-400E758A9286}"/>
                </a:ext>
              </a:extLst>
            </p:cNvPr>
            <p:cNvSpPr/>
            <p:nvPr/>
          </p:nvSpPr>
          <p:spPr bwMode="auto">
            <a:xfrm>
              <a:off x="7433512" y="2105528"/>
              <a:ext cx="180000" cy="180000"/>
            </a:xfrm>
            <a:prstGeom prst="ellipse">
              <a:avLst/>
            </a:prstGeom>
            <a:grpFill/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FAEB5300-4F9A-4B0E-A234-6624732C21B9}"/>
                </a:ext>
              </a:extLst>
            </p:cNvPr>
            <p:cNvSpPr/>
            <p:nvPr/>
          </p:nvSpPr>
          <p:spPr bwMode="auto">
            <a:xfrm>
              <a:off x="7525516" y="2831904"/>
              <a:ext cx="180000" cy="180000"/>
            </a:xfrm>
            <a:prstGeom prst="ellipse">
              <a:avLst/>
            </a:prstGeom>
            <a:grpFill/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22026E19-2E16-42EF-92B4-29648E73967A}"/>
                </a:ext>
              </a:extLst>
            </p:cNvPr>
            <p:cNvSpPr/>
            <p:nvPr/>
          </p:nvSpPr>
          <p:spPr bwMode="auto">
            <a:xfrm>
              <a:off x="8335880" y="2456448"/>
              <a:ext cx="180000" cy="180000"/>
            </a:xfrm>
            <a:prstGeom prst="ellipse">
              <a:avLst/>
            </a:prstGeom>
            <a:grpFill/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2CB106B-203B-4AC2-8B72-97FE862C396F}"/>
                </a:ext>
              </a:extLst>
            </p:cNvPr>
            <p:cNvSpPr/>
            <p:nvPr/>
          </p:nvSpPr>
          <p:spPr bwMode="auto">
            <a:xfrm>
              <a:off x="8452864" y="1650244"/>
              <a:ext cx="180000" cy="180000"/>
            </a:xfrm>
            <a:prstGeom prst="ellipse">
              <a:avLst/>
            </a:prstGeom>
            <a:grpFill/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41F161E4-85A4-45E3-BBA7-F35D44D5715C}"/>
                </a:ext>
              </a:extLst>
            </p:cNvPr>
            <p:cNvSpPr/>
            <p:nvPr/>
          </p:nvSpPr>
          <p:spPr bwMode="auto">
            <a:xfrm>
              <a:off x="8971842" y="1892501"/>
              <a:ext cx="180000" cy="180000"/>
            </a:xfrm>
            <a:prstGeom prst="ellipse">
              <a:avLst/>
            </a:prstGeom>
            <a:grpFill/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1DDAD37E-C395-4D62-9A8E-3C7BFFC3E2E4}"/>
                </a:ext>
              </a:extLst>
            </p:cNvPr>
            <p:cNvSpPr/>
            <p:nvPr/>
          </p:nvSpPr>
          <p:spPr bwMode="auto">
            <a:xfrm>
              <a:off x="9746199" y="1943929"/>
              <a:ext cx="180000" cy="180000"/>
            </a:xfrm>
            <a:prstGeom prst="ellipse">
              <a:avLst/>
            </a:prstGeom>
            <a:grpFill/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FE138E11-EFA5-4E57-B5F7-2FA2A2405269}"/>
                </a:ext>
              </a:extLst>
            </p:cNvPr>
            <p:cNvSpPr/>
            <p:nvPr/>
          </p:nvSpPr>
          <p:spPr bwMode="auto">
            <a:xfrm>
              <a:off x="10491536" y="1319464"/>
              <a:ext cx="180000" cy="180000"/>
            </a:xfrm>
            <a:prstGeom prst="ellipse">
              <a:avLst/>
            </a:prstGeom>
            <a:grpFill/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0A6D0EF3-5CC5-4FCB-BD1E-A9CAA112B568}"/>
                </a:ext>
              </a:extLst>
            </p:cNvPr>
            <p:cNvSpPr/>
            <p:nvPr/>
          </p:nvSpPr>
          <p:spPr bwMode="auto">
            <a:xfrm>
              <a:off x="8961576" y="1054768"/>
              <a:ext cx="180000" cy="180000"/>
            </a:xfrm>
            <a:prstGeom prst="ellipse">
              <a:avLst/>
            </a:prstGeom>
            <a:grpFill/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BB23714E-4390-4B85-BF35-9D00904E619F}"/>
                </a:ext>
              </a:extLst>
            </p:cNvPr>
            <p:cNvSpPr/>
            <p:nvPr/>
          </p:nvSpPr>
          <p:spPr bwMode="auto">
            <a:xfrm>
              <a:off x="9629893" y="1141145"/>
              <a:ext cx="180000" cy="180000"/>
            </a:xfrm>
            <a:prstGeom prst="ellipse">
              <a:avLst/>
            </a:prstGeom>
            <a:grpFill/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899E172D-811B-4BD2-83D9-DC2813D5D9BB}"/>
                </a:ext>
              </a:extLst>
            </p:cNvPr>
            <p:cNvSpPr/>
            <p:nvPr/>
          </p:nvSpPr>
          <p:spPr bwMode="auto">
            <a:xfrm>
              <a:off x="10340195" y="672236"/>
              <a:ext cx="180000" cy="180000"/>
            </a:xfrm>
            <a:prstGeom prst="ellipse">
              <a:avLst/>
            </a:prstGeom>
            <a:grpFill/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3EDACCD-AD1D-4470-83D4-EB1A37927293}"/>
              </a:ext>
            </a:extLst>
          </p:cNvPr>
          <p:cNvCxnSpPr>
            <a:cxnSpLocks/>
          </p:cNvCxnSpPr>
          <p:nvPr/>
        </p:nvCxnSpPr>
        <p:spPr bwMode="auto">
          <a:xfrm flipV="1">
            <a:off x="5661087" y="2743200"/>
            <a:ext cx="1864429" cy="106660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B2CA2C43-1881-486D-BBA1-BAE09ED204D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334000" y="3276600"/>
            <a:ext cx="327086" cy="55306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66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pic>
        <p:nvPicPr>
          <p:cNvPr id="33" name="Picture 32">
            <a:extLst>
              <a:ext uri="{FF2B5EF4-FFF2-40B4-BE49-F238E27FC236}">
                <a16:creationId xmlns:a16="http://schemas.microsoft.com/office/drawing/2014/main" id="{CB5998FE-9AB1-47E7-AC90-C41F1B6AD9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4229" y="1549637"/>
            <a:ext cx="2562225" cy="1148584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C47884C3-6C35-409D-8ADC-F13806B001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137" y="5422326"/>
            <a:ext cx="2890837" cy="626716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53BE69CF-2FF3-43D3-A5CF-E277CF512B89}"/>
              </a:ext>
            </a:extLst>
          </p:cNvPr>
          <p:cNvSpPr txBox="1"/>
          <p:nvPr/>
        </p:nvSpPr>
        <p:spPr>
          <a:xfrm>
            <a:off x="1309939" y="2646174"/>
            <a:ext cx="259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 Matrix</a:t>
            </a:r>
          </a:p>
        </p:txBody>
      </p:sp>
      <p:pic>
        <p:nvPicPr>
          <p:cNvPr id="29" name="Picture 2" descr="Image result for principlan component analysis">
            <a:extLst>
              <a:ext uri="{FF2B5EF4-FFF2-40B4-BE49-F238E27FC236}">
                <a16:creationId xmlns:a16="http://schemas.microsoft.com/office/drawing/2014/main" id="{072FBF7C-4092-4EAE-BA91-16F4D30BED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E5125B69-2162-439A-AD55-8F894C8AE3DB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31" name="Slide Number Placeholder 2">
            <a:extLst>
              <a:ext uri="{FF2B5EF4-FFF2-40B4-BE49-F238E27FC236}">
                <a16:creationId xmlns:a16="http://schemas.microsoft.com/office/drawing/2014/main" id="{8501E4B9-83BE-43A3-9301-1683A2804ED0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55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841FA7C7-EEDE-43DE-8A66-81BE8E2F431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1244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1.48148E-6 L -0.2737 0.2870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85" y="143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E13FF876-FEF8-412E-9B97-08160260BB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066800"/>
            <a:ext cx="7085714" cy="5457143"/>
          </a:xfrm>
          <a:prstGeom prst="rect">
            <a:avLst/>
          </a:prstGeom>
        </p:spPr>
      </p:pic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8001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oosing a winning Eigenvector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69AA01-9687-4E70-BAA3-D5F066B05454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2ABB416C-EA9B-4D47-9403-400E758A9286}"/>
              </a:ext>
            </a:extLst>
          </p:cNvPr>
          <p:cNvSpPr/>
          <p:nvPr/>
        </p:nvSpPr>
        <p:spPr bwMode="auto">
          <a:xfrm>
            <a:off x="4057445" y="4073264"/>
            <a:ext cx="180000" cy="180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FAEB5300-4F9A-4B0E-A234-6624732C21B9}"/>
              </a:ext>
            </a:extLst>
          </p:cNvPr>
          <p:cNvSpPr/>
          <p:nvPr/>
        </p:nvSpPr>
        <p:spPr bwMode="auto">
          <a:xfrm>
            <a:off x="4149449" y="4799640"/>
            <a:ext cx="180000" cy="180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22026E19-2E16-42EF-92B4-29648E73967A}"/>
              </a:ext>
            </a:extLst>
          </p:cNvPr>
          <p:cNvSpPr/>
          <p:nvPr/>
        </p:nvSpPr>
        <p:spPr bwMode="auto">
          <a:xfrm>
            <a:off x="4959813" y="4424184"/>
            <a:ext cx="180000" cy="180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E2CB106B-203B-4AC2-8B72-97FE862C396F}"/>
              </a:ext>
            </a:extLst>
          </p:cNvPr>
          <p:cNvSpPr/>
          <p:nvPr/>
        </p:nvSpPr>
        <p:spPr bwMode="auto">
          <a:xfrm>
            <a:off x="5076797" y="3617980"/>
            <a:ext cx="180000" cy="180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41F161E4-85A4-45E3-BBA7-F35D44D5715C}"/>
              </a:ext>
            </a:extLst>
          </p:cNvPr>
          <p:cNvSpPr/>
          <p:nvPr/>
        </p:nvSpPr>
        <p:spPr bwMode="auto">
          <a:xfrm>
            <a:off x="5595775" y="3860237"/>
            <a:ext cx="180000" cy="180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1DDAD37E-C395-4D62-9A8E-3C7BFFC3E2E4}"/>
              </a:ext>
            </a:extLst>
          </p:cNvPr>
          <p:cNvSpPr/>
          <p:nvPr/>
        </p:nvSpPr>
        <p:spPr bwMode="auto">
          <a:xfrm>
            <a:off x="6370132" y="3911665"/>
            <a:ext cx="180000" cy="180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E138E11-EFA5-4E57-B5F7-2FA2A2405269}"/>
              </a:ext>
            </a:extLst>
          </p:cNvPr>
          <p:cNvSpPr/>
          <p:nvPr/>
        </p:nvSpPr>
        <p:spPr bwMode="auto">
          <a:xfrm>
            <a:off x="7115469" y="3287200"/>
            <a:ext cx="180000" cy="180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0A6D0EF3-5CC5-4FCB-BD1E-A9CAA112B568}"/>
              </a:ext>
            </a:extLst>
          </p:cNvPr>
          <p:cNvSpPr/>
          <p:nvPr/>
        </p:nvSpPr>
        <p:spPr bwMode="auto">
          <a:xfrm>
            <a:off x="5585509" y="3022504"/>
            <a:ext cx="180000" cy="180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BB23714E-4390-4B85-BF35-9D00904E619F}"/>
              </a:ext>
            </a:extLst>
          </p:cNvPr>
          <p:cNvSpPr/>
          <p:nvPr/>
        </p:nvSpPr>
        <p:spPr bwMode="auto">
          <a:xfrm>
            <a:off x="6253826" y="3108881"/>
            <a:ext cx="180000" cy="180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899E172D-811B-4BD2-83D9-DC2813D5D9BB}"/>
              </a:ext>
            </a:extLst>
          </p:cNvPr>
          <p:cNvSpPr/>
          <p:nvPr/>
        </p:nvSpPr>
        <p:spPr bwMode="auto">
          <a:xfrm>
            <a:off x="6964128" y="2639972"/>
            <a:ext cx="180000" cy="1800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3EDACCD-AD1D-4470-83D4-EB1A37927293}"/>
              </a:ext>
            </a:extLst>
          </p:cNvPr>
          <p:cNvCxnSpPr>
            <a:cxnSpLocks/>
          </p:cNvCxnSpPr>
          <p:nvPr/>
        </p:nvCxnSpPr>
        <p:spPr bwMode="auto">
          <a:xfrm flipV="1">
            <a:off x="5661087" y="2743200"/>
            <a:ext cx="1864429" cy="106660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B2CA2C43-1881-486D-BBA1-BAE09ED204D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334000" y="3276600"/>
            <a:ext cx="327086" cy="55306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66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pic>
        <p:nvPicPr>
          <p:cNvPr id="33" name="Picture 32">
            <a:extLst>
              <a:ext uri="{FF2B5EF4-FFF2-40B4-BE49-F238E27FC236}">
                <a16:creationId xmlns:a16="http://schemas.microsoft.com/office/drawing/2014/main" id="{CB5998FE-9AB1-47E7-AC90-C41F1B6AD9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53008" y="1979512"/>
            <a:ext cx="2562225" cy="114858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8830A021-6EF1-4F84-94E4-FE33C8CDC9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07024" y="4141295"/>
            <a:ext cx="2757267" cy="1122506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C47884C3-6C35-409D-8ADC-F13806B001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40238" y="5410200"/>
            <a:ext cx="2890837" cy="626716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53BE69CF-2FF3-43D3-A5CF-E277CF512B89}"/>
              </a:ext>
            </a:extLst>
          </p:cNvPr>
          <p:cNvSpPr txBox="1"/>
          <p:nvPr/>
        </p:nvSpPr>
        <p:spPr>
          <a:xfrm>
            <a:off x="9358718" y="3076049"/>
            <a:ext cx="259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 Matri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348743F-68BA-4746-9CE5-2575B6DC4DBE}"/>
              </a:ext>
            </a:extLst>
          </p:cNvPr>
          <p:cNvSpPr/>
          <p:nvPr/>
        </p:nvSpPr>
        <p:spPr bwMode="auto">
          <a:xfrm>
            <a:off x="9672970" y="4118448"/>
            <a:ext cx="690229" cy="112250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A258B1B-FE34-4011-8EA5-5F61F64CB033}"/>
              </a:ext>
            </a:extLst>
          </p:cNvPr>
          <p:cNvSpPr/>
          <p:nvPr/>
        </p:nvSpPr>
        <p:spPr bwMode="auto">
          <a:xfrm>
            <a:off x="9672970" y="5344836"/>
            <a:ext cx="690229" cy="52975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074" name="Picture 2" descr="Image result for winner">
            <a:extLst>
              <a:ext uri="{FF2B5EF4-FFF2-40B4-BE49-F238E27FC236}">
                <a16:creationId xmlns:a16="http://schemas.microsoft.com/office/drawing/2014/main" id="{2C662D7D-95A1-43A1-83AE-A87B4D074B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377" y="4280389"/>
            <a:ext cx="1781297" cy="159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10638A2-1120-46DD-8609-0E7EF2CCB1AE}"/>
              </a:ext>
            </a:extLst>
          </p:cNvPr>
          <p:cNvCxnSpPr>
            <a:cxnSpLocks/>
          </p:cNvCxnSpPr>
          <p:nvPr/>
        </p:nvCxnSpPr>
        <p:spPr bwMode="auto">
          <a:xfrm flipV="1">
            <a:off x="3910719" y="2743995"/>
            <a:ext cx="3619484" cy="205775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miter lim="800000"/>
            <a:headEnd type="triangle"/>
            <a:tailEnd type="triangle"/>
          </a:ln>
          <a:effectLst/>
        </p:spPr>
      </p:cxnSp>
      <p:pic>
        <p:nvPicPr>
          <p:cNvPr id="30" name="Picture 2" descr="Image result for principlan component analysis">
            <a:extLst>
              <a:ext uri="{FF2B5EF4-FFF2-40B4-BE49-F238E27FC236}">
                <a16:creationId xmlns:a16="http://schemas.microsoft.com/office/drawing/2014/main" id="{0167B483-36A3-4E1C-9E27-BA33D7EB5C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C61B5873-4FC3-4E1F-A21E-CC4A711B3B87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32" name="Slide Number Placeholder 2">
            <a:extLst>
              <a:ext uri="{FF2B5EF4-FFF2-40B4-BE49-F238E27FC236}">
                <a16:creationId xmlns:a16="http://schemas.microsoft.com/office/drawing/2014/main" id="{AD775F2F-0C9B-45E1-A571-889F96F74459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56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F7446490-F22D-481A-8651-2788E2DE6C2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2766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3.33333E-6 L 0.00742 0.03148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5" y="1574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1.11111E-6 L -0.01472 -0.05162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2" y="-2593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3.7037E-6 L 0.02162 0.0794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1" y="3958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4.81481E-6 L 0.00847 0.02615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1296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3.33333E-6 L -0.02683 -0.07014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41" y="-3519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4.07407E-6 L -0.00821 -0.01598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-81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7.40741E-7 L 0.01471 0.0419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9" y="2083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1.85185E-6 L -0.01471 -0.03796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2" y="-1898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44444E-6 L 0.01758 0.05602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2" y="2801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2.96296E-6 L -0.01146 -0.02615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3" y="-1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" grpId="0" animBg="1"/>
      <p:bldP spid="29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76200"/>
            <a:ext cx="8460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at have we done?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69AA01-9687-4E70-BAA3-D5F066B05454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F4E9A07-26BF-4DD7-A2A0-3DFB540C80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97783"/>
            <a:ext cx="12192000" cy="4624552"/>
          </a:xfrm>
          <a:prstGeom prst="rect">
            <a:avLst/>
          </a:prstGeom>
        </p:spPr>
      </p:pic>
      <p:pic>
        <p:nvPicPr>
          <p:cNvPr id="9" name="Picture 2" descr="Image result for principlan component analysis">
            <a:extLst>
              <a:ext uri="{FF2B5EF4-FFF2-40B4-BE49-F238E27FC236}">
                <a16:creationId xmlns:a16="http://schemas.microsoft.com/office/drawing/2014/main" id="{70431A11-C253-48F9-B9DF-78BC23A459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623C358-EE2C-4F1C-98E1-C44E1B3D5675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E6A4F34-E6A1-4711-900F-90E4E90EC57F}"/>
              </a:ext>
            </a:extLst>
          </p:cNvPr>
          <p:cNvSpPr txBox="1"/>
          <p:nvPr/>
        </p:nvSpPr>
        <p:spPr>
          <a:xfrm>
            <a:off x="841862" y="1188534"/>
            <a:ext cx="128317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44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-D</a:t>
            </a:r>
          </a:p>
          <a:p>
            <a:pPr algn="ctr"/>
            <a:r>
              <a:rPr lang="en-GB" sz="44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5F181C1-D5E1-4AF0-B905-08452131E784}"/>
              </a:ext>
            </a:extLst>
          </p:cNvPr>
          <p:cNvSpPr txBox="1"/>
          <p:nvPr/>
        </p:nvSpPr>
        <p:spPr>
          <a:xfrm>
            <a:off x="9979486" y="1665650"/>
            <a:ext cx="128317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4400" b="1" dirty="0">
                <a:solidFill>
                  <a:srgbClr val="00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-D</a:t>
            </a:r>
          </a:p>
          <a:p>
            <a:pPr algn="ctr"/>
            <a:r>
              <a:rPr lang="en-GB" sz="4400" b="1" dirty="0">
                <a:solidFill>
                  <a:srgbClr val="00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</a:p>
        </p:txBody>
      </p:sp>
      <p:sp>
        <p:nvSpPr>
          <p:cNvPr id="14" name="Slide Number Placeholder 2">
            <a:extLst>
              <a:ext uri="{FF2B5EF4-FFF2-40B4-BE49-F238E27FC236}">
                <a16:creationId xmlns:a16="http://schemas.microsoft.com/office/drawing/2014/main" id="{3988B1F1-9B47-4E77-81D1-AE8E9F629A56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57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99FDC80-F173-4A9A-AE43-16EC853CB4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667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Small Table">
            <a:extLst>
              <a:ext uri="{FF2B5EF4-FFF2-40B4-BE49-F238E27FC236}">
                <a16:creationId xmlns:a16="http://schemas.microsoft.com/office/drawing/2014/main" id="{816CA5BD-DEF8-4C3E-9909-DF8433701C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54501" y="1194962"/>
            <a:ext cx="1174837" cy="5652837"/>
          </a:xfrm>
          <a:prstGeom prst="rect">
            <a:avLst/>
          </a:prstGeom>
        </p:spPr>
      </p:pic>
      <p:pic>
        <p:nvPicPr>
          <p:cNvPr id="2" name="5D Plot 3">
            <a:extLst>
              <a:ext uri="{FF2B5EF4-FFF2-40B4-BE49-F238E27FC236}">
                <a16:creationId xmlns:a16="http://schemas.microsoft.com/office/drawing/2014/main" id="{EAF0A4AD-A451-4BB3-8946-E16409834F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9973" y="3939286"/>
            <a:ext cx="3004074" cy="2751823"/>
          </a:xfrm>
          <a:prstGeom prst="rect">
            <a:avLst/>
          </a:prstGeom>
        </p:spPr>
      </p:pic>
      <p:pic>
        <p:nvPicPr>
          <p:cNvPr id="13" name="5D Plot 2">
            <a:extLst>
              <a:ext uri="{FF2B5EF4-FFF2-40B4-BE49-F238E27FC236}">
                <a16:creationId xmlns:a16="http://schemas.microsoft.com/office/drawing/2014/main" id="{2756401C-CC7D-45BB-9637-889FE76841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0777" y="3939286"/>
            <a:ext cx="2795319" cy="2651402"/>
          </a:xfrm>
          <a:prstGeom prst="rect">
            <a:avLst/>
          </a:prstGeom>
        </p:spPr>
      </p:pic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76200"/>
            <a:ext cx="8460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w does PCA work?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69AA01-9687-4E70-BAA3-D5F066B05454}"/>
              </a:ext>
            </a:extLst>
          </p:cNvPr>
          <p:cNvSpPr txBox="1"/>
          <p:nvPr/>
        </p:nvSpPr>
        <p:spPr>
          <a:xfrm>
            <a:off x="10204918" y="6566667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ram by Luis Serrano</a:t>
            </a:r>
          </a:p>
        </p:txBody>
      </p:sp>
      <p:pic>
        <p:nvPicPr>
          <p:cNvPr id="4" name="5D Plot">
            <a:extLst>
              <a:ext uri="{FF2B5EF4-FFF2-40B4-BE49-F238E27FC236}">
                <a16:creationId xmlns:a16="http://schemas.microsoft.com/office/drawing/2014/main" id="{F1C44BA9-CEB5-4883-9C85-F25321CDD3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15610" y="3843456"/>
            <a:ext cx="2928841" cy="2723211"/>
          </a:xfrm>
          <a:prstGeom prst="rect">
            <a:avLst/>
          </a:prstGeom>
        </p:spPr>
      </p:pic>
      <p:pic>
        <p:nvPicPr>
          <p:cNvPr id="5" name="Covariance Matrix">
            <a:extLst>
              <a:ext uri="{FF2B5EF4-FFF2-40B4-BE49-F238E27FC236}">
                <a16:creationId xmlns:a16="http://schemas.microsoft.com/office/drawing/2014/main" id="{4437AC93-EC36-4DAA-B3A3-AD7F47DAD5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24568" y="1133341"/>
            <a:ext cx="2499973" cy="2030770"/>
          </a:xfrm>
          <a:prstGeom prst="rect">
            <a:avLst/>
          </a:prstGeom>
        </p:spPr>
      </p:pic>
      <p:pic>
        <p:nvPicPr>
          <p:cNvPr id="6" name="Large Table">
            <a:extLst>
              <a:ext uri="{FF2B5EF4-FFF2-40B4-BE49-F238E27FC236}">
                <a16:creationId xmlns:a16="http://schemas.microsoft.com/office/drawing/2014/main" id="{3ED0A46C-B29C-4C3A-9A5A-5D3E03D127B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5089" y="1275423"/>
            <a:ext cx="2024513" cy="4599166"/>
          </a:xfrm>
          <a:prstGeom prst="rect">
            <a:avLst/>
          </a:prstGeom>
        </p:spPr>
      </p:pic>
      <p:pic>
        <p:nvPicPr>
          <p:cNvPr id="9" name="EigenStuff">
            <a:extLst>
              <a:ext uri="{FF2B5EF4-FFF2-40B4-BE49-F238E27FC236}">
                <a16:creationId xmlns:a16="http://schemas.microsoft.com/office/drawing/2014/main" id="{C679F87C-05C1-48AA-93B7-16C69678936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03272" y="890855"/>
            <a:ext cx="1609725" cy="2371725"/>
          </a:xfrm>
          <a:prstGeom prst="rect">
            <a:avLst/>
          </a:prstGeom>
        </p:spPr>
      </p:pic>
      <p:pic>
        <p:nvPicPr>
          <p:cNvPr id="10" name="Big Small">
            <a:extLst>
              <a:ext uri="{FF2B5EF4-FFF2-40B4-BE49-F238E27FC236}">
                <a16:creationId xmlns:a16="http://schemas.microsoft.com/office/drawing/2014/main" id="{81E03574-1C48-403D-B5CF-F3BEA4F4EF8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877772" y="1034892"/>
            <a:ext cx="1358638" cy="2371726"/>
          </a:xfrm>
          <a:prstGeom prst="rect">
            <a:avLst/>
          </a:prstGeom>
        </p:spPr>
      </p:pic>
      <p:sp>
        <p:nvSpPr>
          <p:cNvPr id="12" name="TextBox Large Table">
            <a:extLst>
              <a:ext uri="{FF2B5EF4-FFF2-40B4-BE49-F238E27FC236}">
                <a16:creationId xmlns:a16="http://schemas.microsoft.com/office/drawing/2014/main" id="{0E5EF7AF-EBF6-4DF3-8034-BB0037967470}"/>
              </a:ext>
            </a:extLst>
          </p:cNvPr>
          <p:cNvSpPr txBox="1"/>
          <p:nvPr/>
        </p:nvSpPr>
        <p:spPr>
          <a:xfrm>
            <a:off x="250929" y="988479"/>
            <a:ext cx="2112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rge Table</a:t>
            </a:r>
          </a:p>
        </p:txBody>
      </p:sp>
      <p:sp>
        <p:nvSpPr>
          <p:cNvPr id="15" name="TextBox 5D Plot">
            <a:extLst>
              <a:ext uri="{FF2B5EF4-FFF2-40B4-BE49-F238E27FC236}">
                <a16:creationId xmlns:a16="http://schemas.microsoft.com/office/drawing/2014/main" id="{12ED257D-1FF9-4BED-9D84-791DCAAF871B}"/>
              </a:ext>
            </a:extLst>
          </p:cNvPr>
          <p:cNvSpPr txBox="1"/>
          <p:nvPr/>
        </p:nvSpPr>
        <p:spPr>
          <a:xfrm>
            <a:off x="3552214" y="6443556"/>
            <a:ext cx="2112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-D Plot</a:t>
            </a:r>
          </a:p>
        </p:txBody>
      </p:sp>
      <p:sp>
        <p:nvSpPr>
          <p:cNvPr id="17" name="TextBox Covariance Matrix">
            <a:extLst>
              <a:ext uri="{FF2B5EF4-FFF2-40B4-BE49-F238E27FC236}">
                <a16:creationId xmlns:a16="http://schemas.microsoft.com/office/drawing/2014/main" id="{C82BBC8E-6FCB-434F-BE3B-8D719F5CB2E2}"/>
              </a:ext>
            </a:extLst>
          </p:cNvPr>
          <p:cNvSpPr txBox="1"/>
          <p:nvPr/>
        </p:nvSpPr>
        <p:spPr>
          <a:xfrm>
            <a:off x="3030617" y="690800"/>
            <a:ext cx="2112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 matrix</a:t>
            </a:r>
          </a:p>
        </p:txBody>
      </p:sp>
      <p:sp>
        <p:nvSpPr>
          <p:cNvPr id="18" name="TextBox EigenStuff">
            <a:extLst>
              <a:ext uri="{FF2B5EF4-FFF2-40B4-BE49-F238E27FC236}">
                <a16:creationId xmlns:a16="http://schemas.microsoft.com/office/drawing/2014/main" id="{4F74EE3E-56C2-4651-9E77-94DEB109A678}"/>
              </a:ext>
            </a:extLst>
          </p:cNvPr>
          <p:cNvSpPr txBox="1"/>
          <p:nvPr/>
        </p:nvSpPr>
        <p:spPr>
          <a:xfrm>
            <a:off x="6661489" y="615473"/>
            <a:ext cx="30932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igenvectors &amp; Eigenvalues</a:t>
            </a:r>
          </a:p>
        </p:txBody>
      </p:sp>
      <p:sp>
        <p:nvSpPr>
          <p:cNvPr id="14" name="Arrow 1">
            <a:extLst>
              <a:ext uri="{FF2B5EF4-FFF2-40B4-BE49-F238E27FC236}">
                <a16:creationId xmlns:a16="http://schemas.microsoft.com/office/drawing/2014/main" id="{A6CD3F68-CA55-428D-9E92-E420E5B6C792}"/>
              </a:ext>
            </a:extLst>
          </p:cNvPr>
          <p:cNvSpPr/>
          <p:nvPr/>
        </p:nvSpPr>
        <p:spPr bwMode="auto">
          <a:xfrm rot="2261182">
            <a:off x="2130265" y="4007122"/>
            <a:ext cx="1388606" cy="267115"/>
          </a:xfrm>
          <a:prstGeom prst="stripedRightArrow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Arrow 2">
            <a:extLst>
              <a:ext uri="{FF2B5EF4-FFF2-40B4-BE49-F238E27FC236}">
                <a16:creationId xmlns:a16="http://schemas.microsoft.com/office/drawing/2014/main" id="{CF428ED9-82E7-4FFA-A0BE-78E3A6EBB207}"/>
              </a:ext>
            </a:extLst>
          </p:cNvPr>
          <p:cNvSpPr/>
          <p:nvPr/>
        </p:nvSpPr>
        <p:spPr bwMode="auto">
          <a:xfrm rot="16574237">
            <a:off x="3471055" y="3326564"/>
            <a:ext cx="991169" cy="267115"/>
          </a:xfrm>
          <a:prstGeom prst="stripedRightArrow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Arrow 3">
            <a:extLst>
              <a:ext uri="{FF2B5EF4-FFF2-40B4-BE49-F238E27FC236}">
                <a16:creationId xmlns:a16="http://schemas.microsoft.com/office/drawing/2014/main" id="{0FFAFB36-8577-4BB4-A576-8F19B25DC148}"/>
              </a:ext>
            </a:extLst>
          </p:cNvPr>
          <p:cNvSpPr/>
          <p:nvPr/>
        </p:nvSpPr>
        <p:spPr bwMode="auto">
          <a:xfrm>
            <a:off x="5324541" y="1893022"/>
            <a:ext cx="2085865" cy="267115"/>
          </a:xfrm>
          <a:prstGeom prst="stripedRightArrow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Arrow 4">
            <a:extLst>
              <a:ext uri="{FF2B5EF4-FFF2-40B4-BE49-F238E27FC236}">
                <a16:creationId xmlns:a16="http://schemas.microsoft.com/office/drawing/2014/main" id="{109933C3-07CD-4416-95D2-338E2B60B4B3}"/>
              </a:ext>
            </a:extLst>
          </p:cNvPr>
          <p:cNvSpPr/>
          <p:nvPr/>
        </p:nvSpPr>
        <p:spPr bwMode="auto">
          <a:xfrm rot="8474146">
            <a:off x="4567652" y="3371773"/>
            <a:ext cx="3175828" cy="267115"/>
          </a:xfrm>
          <a:prstGeom prst="stripedRightArrow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Arrow 5">
            <a:extLst>
              <a:ext uri="{FF2B5EF4-FFF2-40B4-BE49-F238E27FC236}">
                <a16:creationId xmlns:a16="http://schemas.microsoft.com/office/drawing/2014/main" id="{4B25D065-89A2-4E3F-9B27-BFEA1D114375}"/>
              </a:ext>
            </a:extLst>
          </p:cNvPr>
          <p:cNvSpPr/>
          <p:nvPr/>
        </p:nvSpPr>
        <p:spPr bwMode="auto">
          <a:xfrm>
            <a:off x="5239559" y="5283035"/>
            <a:ext cx="991169" cy="267115"/>
          </a:xfrm>
          <a:prstGeom prst="stripedRightArrow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" name="2D Plot">
            <a:extLst>
              <a:ext uri="{FF2B5EF4-FFF2-40B4-BE49-F238E27FC236}">
                <a16:creationId xmlns:a16="http://schemas.microsoft.com/office/drawing/2014/main" id="{56F2B6F1-F275-4C2B-8AD8-4D90A7CFD74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16324" y="4359940"/>
            <a:ext cx="2470740" cy="1910514"/>
          </a:xfrm>
          <a:prstGeom prst="rect">
            <a:avLst/>
          </a:prstGeom>
        </p:spPr>
      </p:pic>
      <p:sp>
        <p:nvSpPr>
          <p:cNvPr id="25" name="Arrow 6">
            <a:extLst>
              <a:ext uri="{FF2B5EF4-FFF2-40B4-BE49-F238E27FC236}">
                <a16:creationId xmlns:a16="http://schemas.microsoft.com/office/drawing/2014/main" id="{F4E6888B-CFFB-457B-BA2A-1CB89220E5C3}"/>
              </a:ext>
            </a:extLst>
          </p:cNvPr>
          <p:cNvSpPr/>
          <p:nvPr/>
        </p:nvSpPr>
        <p:spPr bwMode="auto">
          <a:xfrm rot="20285447">
            <a:off x="8521336" y="4841155"/>
            <a:ext cx="2225829" cy="267115"/>
          </a:xfrm>
          <a:prstGeom prst="stripedRightArrow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TextBox Small Table">
            <a:extLst>
              <a:ext uri="{FF2B5EF4-FFF2-40B4-BE49-F238E27FC236}">
                <a16:creationId xmlns:a16="http://schemas.microsoft.com/office/drawing/2014/main" id="{58DE1FFA-B8A6-4EC8-B59E-0D392B2E3D50}"/>
              </a:ext>
            </a:extLst>
          </p:cNvPr>
          <p:cNvSpPr txBox="1"/>
          <p:nvPr/>
        </p:nvSpPr>
        <p:spPr>
          <a:xfrm>
            <a:off x="10557451" y="955527"/>
            <a:ext cx="14990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mall Table</a:t>
            </a:r>
          </a:p>
        </p:txBody>
      </p:sp>
      <p:sp>
        <p:nvSpPr>
          <p:cNvPr id="27" name="TextBox 2D Plot">
            <a:extLst>
              <a:ext uri="{FF2B5EF4-FFF2-40B4-BE49-F238E27FC236}">
                <a16:creationId xmlns:a16="http://schemas.microsoft.com/office/drawing/2014/main" id="{FE2D3CBC-4CF6-4C5F-883C-BE9104F93AB3}"/>
              </a:ext>
            </a:extLst>
          </p:cNvPr>
          <p:cNvSpPr txBox="1"/>
          <p:nvPr/>
        </p:nvSpPr>
        <p:spPr>
          <a:xfrm>
            <a:off x="6975772" y="6070399"/>
            <a:ext cx="11120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-D Plot</a:t>
            </a:r>
          </a:p>
        </p:txBody>
      </p:sp>
      <p:sp>
        <p:nvSpPr>
          <p:cNvPr id="24" name="Wipe Eigenvectors">
            <a:extLst>
              <a:ext uri="{FF2B5EF4-FFF2-40B4-BE49-F238E27FC236}">
                <a16:creationId xmlns:a16="http://schemas.microsoft.com/office/drawing/2014/main" id="{F3AEEE25-A182-4C7C-9E78-FD36C058319F}"/>
              </a:ext>
            </a:extLst>
          </p:cNvPr>
          <p:cNvSpPr/>
          <p:nvPr/>
        </p:nvSpPr>
        <p:spPr bwMode="auto">
          <a:xfrm>
            <a:off x="7551694" y="1893022"/>
            <a:ext cx="1326078" cy="132542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BEA36CE1-2D9C-41F6-87C7-32B09311CBA9}"/>
              </a:ext>
            </a:extLst>
          </p:cNvPr>
          <p:cNvSpPr/>
          <p:nvPr/>
        </p:nvSpPr>
        <p:spPr bwMode="auto">
          <a:xfrm>
            <a:off x="7398374" y="982463"/>
            <a:ext cx="1609725" cy="904543"/>
          </a:xfrm>
          <a:prstGeom prst="roundRect">
            <a:avLst/>
          </a:prstGeom>
          <a:solidFill>
            <a:srgbClr val="7030A0">
              <a:alpha val="5000"/>
            </a:srgbClr>
          </a:solidFill>
          <a:ln w="34925" cap="flat" cmpd="sng" algn="ctr">
            <a:solidFill>
              <a:srgbClr val="7030A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0" name="Picture 2" descr="Image result for principlan component analysis">
            <a:extLst>
              <a:ext uri="{FF2B5EF4-FFF2-40B4-BE49-F238E27FC236}">
                <a16:creationId xmlns:a16="http://schemas.microsoft.com/office/drawing/2014/main" id="{581E2EB4-0D1A-4434-9E98-48164B5CE4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5B09F91E-A7F9-4A53-9887-FD95E29EC36A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32" name="Slide Number Placeholder 2">
            <a:extLst>
              <a:ext uri="{FF2B5EF4-FFF2-40B4-BE49-F238E27FC236}">
                <a16:creationId xmlns:a16="http://schemas.microsoft.com/office/drawing/2014/main" id="{2E81F396-F3A8-4EF3-BC50-87624B48EF9F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58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D52565E4-7203-4D09-8977-7B7B5011F0E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581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5" grpId="0"/>
      <p:bldP spid="17" grpId="0"/>
      <p:bldP spid="18" grpId="0"/>
      <p:bldP spid="14" grpId="0" animBg="1"/>
      <p:bldP spid="20" grpId="0" animBg="1"/>
      <p:bldP spid="21" grpId="0" animBg="1"/>
      <p:bldP spid="22" grpId="0" animBg="1"/>
      <p:bldP spid="23" grpId="0" animBg="1"/>
      <p:bldP spid="25" grpId="0" animBg="1"/>
      <p:bldP spid="26" grpId="0"/>
      <p:bldP spid="27" grpId="0"/>
      <p:bldP spid="24" grpId="0" animBg="1"/>
      <p:bldP spid="2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>
          <a:xfrm>
            <a:off x="684000" y="76200"/>
            <a:ext cx="8460000" cy="612000"/>
          </a:xfrm>
        </p:spPr>
        <p:txBody>
          <a:bodyPr/>
          <a:lstStyle/>
          <a:p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at have we done?</a:t>
            </a:r>
          </a:p>
        </p:txBody>
      </p:sp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2" descr="Image result for principlan component analysis">
            <a:extLst>
              <a:ext uri="{FF2B5EF4-FFF2-40B4-BE49-F238E27FC236}">
                <a16:creationId xmlns:a16="http://schemas.microsoft.com/office/drawing/2014/main" id="{70431A11-C253-48F9-B9DF-78BC23A459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623C358-EE2C-4F1C-98E1-C44E1B3D5675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92948B-E939-4CB7-B52D-61852BD700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759" y="947485"/>
            <a:ext cx="7344524" cy="467693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7796BB4-D247-4E4E-805D-1B924C8CC0E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7894" y="1732987"/>
            <a:ext cx="2609524" cy="3019048"/>
          </a:xfrm>
          <a:prstGeom prst="rect">
            <a:avLst/>
          </a:prstGeom>
          <a:ln w="22225">
            <a:solidFill>
              <a:srgbClr val="002060"/>
            </a:solidFill>
          </a:ln>
        </p:spPr>
      </p:pic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CFD4628D-E4BA-4C30-8971-C1C1FB082F09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59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22727DB-06EC-4739-B5EE-B86E1F71C33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486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849313" y="123825"/>
            <a:ext cx="8229600" cy="113982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b="1" dirty="0">
                <a:solidFill>
                  <a:srgbClr val="002060"/>
                </a:solidFill>
                <a:latin typeface="+mn-lt"/>
              </a:rPr>
              <a:t>Topic Roadmap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idx="1"/>
          </p:nvPr>
        </p:nvSpPr>
        <p:spPr>
          <a:xfrm>
            <a:off x="840576" y="1736812"/>
            <a:ext cx="5327432" cy="4320480"/>
          </a:xfrm>
        </p:spPr>
        <p:txBody>
          <a:bodyPr rtlCol="0">
            <a:normAutofit/>
          </a:bodyPr>
          <a:lstStyle/>
          <a:p>
            <a:pPr eaLnBrk="1" fontAlgn="auto" hangingPunct="1">
              <a:spcBef>
                <a:spcPts val="600"/>
              </a:spcBef>
              <a:spcAft>
                <a:spcPts val="0"/>
              </a:spcAft>
              <a:buClr>
                <a:srgbClr val="A50021"/>
              </a:buClr>
              <a:buSzPct val="150000"/>
              <a:buFont typeface="Arial" panose="020B0604020202020204" pitchFamily="34" charset="0"/>
              <a:buChar char="•"/>
              <a:defRPr/>
            </a:pPr>
            <a:r>
              <a:rPr lang="en-US" altLang="en-US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roduction</a:t>
            </a: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&amp; </a:t>
            </a:r>
            <a:r>
              <a:rPr lang="en-US" altLang="en-US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tivation</a:t>
            </a: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altLang="en-US" sz="24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fontAlgn="auto" hangingPunct="1">
              <a:spcBef>
                <a:spcPts val="600"/>
              </a:spcBef>
              <a:spcAft>
                <a:spcPts val="0"/>
              </a:spcAft>
              <a:buClr>
                <a:srgbClr val="A50021"/>
              </a:buClr>
              <a:buSzPct val="150000"/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rse</a:t>
            </a: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altLang="en-US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mensionality</a:t>
            </a: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altLang="en-US" sz="24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fontAlgn="auto" hangingPunct="1">
              <a:spcBef>
                <a:spcPts val="600"/>
              </a:spcBef>
              <a:spcAft>
                <a:spcPts val="0"/>
              </a:spcAft>
              <a:buClr>
                <a:srgbClr val="A50021"/>
              </a:buClr>
              <a:buSzPct val="150000"/>
              <a:buFont typeface="Arial" panose="020B0604020202020204" pitchFamily="34" charset="0"/>
              <a:buChar char="•"/>
              <a:defRPr/>
            </a:pPr>
            <a:r>
              <a:rPr lang="en-US" altLang="en-US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mensionality</a:t>
            </a: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Reduction.</a:t>
            </a:r>
          </a:p>
          <a:p>
            <a:pPr eaLnBrk="1" fontAlgn="auto" hangingPunct="1">
              <a:spcBef>
                <a:spcPts val="600"/>
              </a:spcBef>
              <a:spcAft>
                <a:spcPts val="0"/>
              </a:spcAft>
              <a:buClr>
                <a:srgbClr val="A50021"/>
              </a:buClr>
              <a:buSzPct val="150000"/>
              <a:buFont typeface="Arial" panose="020B0604020202020204" pitchFamily="34" charset="0"/>
              <a:buChar char="•"/>
              <a:defRPr/>
            </a:pPr>
            <a:r>
              <a:rPr lang="en-US" altLang="en-US" sz="2400" b="1" u="sng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vision</a:t>
            </a:r>
          </a:p>
          <a:p>
            <a:pPr lvl="1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A50021"/>
              </a:buClr>
              <a:buSzPct val="150000"/>
              <a:buFont typeface="Arial" panose="020B0604020202020204" pitchFamily="34" charset="0"/>
              <a:buChar char="•"/>
              <a:defRPr/>
            </a:pP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ransformations.</a:t>
            </a:r>
          </a:p>
          <a:p>
            <a:pPr lvl="1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A50021"/>
              </a:buClr>
              <a:buSzPct val="150000"/>
              <a:buFont typeface="Arial" panose="020B0604020202020204" pitchFamily="34" charset="0"/>
              <a:buChar char="•"/>
              <a:defRPr/>
            </a:pP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n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nce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1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A50021"/>
              </a:buClr>
              <a:buSzPct val="150000"/>
              <a:buFont typeface="Arial" panose="020B0604020202020204" pitchFamily="34" charset="0"/>
              <a:buChar char="•"/>
              <a:defRPr/>
            </a:pP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atrices.</a:t>
            </a:r>
          </a:p>
          <a:p>
            <a:pPr lvl="1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A50021"/>
              </a:buClr>
              <a:buSzPct val="150000"/>
              <a:buFont typeface="Arial" panose="020B0604020202020204" pitchFamily="34" charset="0"/>
              <a:buChar char="•"/>
              <a:defRPr/>
            </a:pP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igenvectors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&amp;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igenvalues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eaLnBrk="1" fontAlgn="auto" hangingPunct="1">
              <a:spcBef>
                <a:spcPts val="600"/>
              </a:spcBef>
              <a:spcAft>
                <a:spcPts val="0"/>
              </a:spcAft>
              <a:buClr>
                <a:srgbClr val="A50021"/>
              </a:buClr>
              <a:buSzPct val="150000"/>
              <a:buFont typeface="Arial" panose="020B0604020202020204" pitchFamily="34" charset="0"/>
              <a:buChar char="•"/>
              <a:defRPr/>
            </a:pPr>
            <a:r>
              <a:rPr lang="en-US" altLang="en-US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ncipal</a:t>
            </a: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onent</a:t>
            </a: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alysis</a:t>
            </a: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altLang="en-US" sz="24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fontAlgn="auto" hangingPunct="1">
              <a:spcBef>
                <a:spcPts val="600"/>
              </a:spcBef>
              <a:spcAft>
                <a:spcPts val="0"/>
              </a:spcAft>
              <a:buClr>
                <a:srgbClr val="A50021"/>
              </a:buClr>
              <a:buSzPct val="150000"/>
              <a:buFont typeface="Arial" panose="020B0604020202020204" pitchFamily="34" charset="0"/>
              <a:buChar char="•"/>
              <a:defRPr/>
            </a:pPr>
            <a:r>
              <a:rPr lang="en-US" altLang="en-US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mmary</a:t>
            </a: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altLang="en-US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ents</a:t>
            </a: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altLang="en-US" sz="24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53163" y="5341964"/>
            <a:ext cx="511023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b="1" dirty="0">
                <a:solidFill>
                  <a:srgbClr val="FF0000"/>
                </a:solidFill>
                <a:latin typeface="+mn-lt"/>
              </a:rPr>
              <a:t>“</a:t>
            </a:r>
            <a:r>
              <a:rPr lang="en-GB" sz="1800" b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The goal is to turn data into information, and information into insight.</a:t>
            </a:r>
            <a:r>
              <a:rPr lang="en-GB" sz="1800" b="1" dirty="0">
                <a:solidFill>
                  <a:srgbClr val="FF0000"/>
                </a:solidFill>
                <a:latin typeface="+mn-lt"/>
              </a:rPr>
              <a:t>”</a:t>
            </a:r>
          </a:p>
          <a:p>
            <a:r>
              <a:rPr lang="en-GB" sz="1400" b="1" dirty="0">
                <a:solidFill>
                  <a:srgbClr val="002060"/>
                </a:solidFill>
                <a:latin typeface="+mn-lt"/>
              </a:rPr>
              <a:t>Carly Fiorina, former CEO of Hewlett-Packard</a:t>
            </a:r>
          </a:p>
        </p:txBody>
      </p:sp>
      <p:sp>
        <p:nvSpPr>
          <p:cNvPr id="14" name="Right Arrow 4">
            <a:extLst>
              <a:ext uri="{FF2B5EF4-FFF2-40B4-BE49-F238E27FC236}">
                <a16:creationId xmlns:a16="http://schemas.microsoft.com/office/drawing/2014/main" id="{22A9B86E-C241-419B-B3C5-6E86961D2B38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074" name="Picture 2" descr="Image result for principlan component analysi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143000"/>
            <a:ext cx="4572000" cy="4162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Image result for principlan component analysis">
            <a:extLst>
              <a:ext uri="{FF2B5EF4-FFF2-40B4-BE49-F238E27FC236}">
                <a16:creationId xmlns:a16="http://schemas.microsoft.com/office/drawing/2014/main" id="{95ADD7C1-0E96-4649-95DF-535697BA62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215592D-20F1-4701-8D61-FDB4F1B42C21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76F569AF-9B09-4779-BCC2-7DAAF07D42FE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6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6F819A3-29DF-4D01-9907-8C66A0712B3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1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1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1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uiExpand="1" build="p"/>
      <p:bldP spid="13" grpId="0"/>
      <p:bldP spid="1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https://t3.ftcdn.net/jpg/02/92/36/76/240_F_292367633_TwzHFo2XLSSbcihgxESm2sKcQ0NlwrIG.jpg">
            <a:extLst>
              <a:ext uri="{FF2B5EF4-FFF2-40B4-BE49-F238E27FC236}">
                <a16:creationId xmlns:a16="http://schemas.microsoft.com/office/drawing/2014/main" id="{A3D9FC05-0F0D-4813-9B44-A8665F6B8C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3802" y="2286034"/>
            <a:ext cx="6124401" cy="2285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5C0DA57-A370-4E54-9B98-5E81C2232A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CF726E3D-D7F2-4A63-90A6-857CF2F96296}"/>
              </a:ext>
            </a:extLst>
          </p:cNvPr>
          <p:cNvSpPr txBox="1">
            <a:spLocks noChangeArrowheads="1"/>
          </p:cNvSpPr>
          <p:nvPr/>
        </p:nvSpPr>
        <p:spPr>
          <a:xfrm>
            <a:off x="635422" y="176580"/>
            <a:ext cx="9177043" cy="635334"/>
          </a:xfrm>
          <a:prstGeom prst="rect">
            <a:avLst/>
          </a:prstGeom>
        </p:spPr>
        <p:txBody>
          <a:bodyPr vert="horz" wrap="square" lIns="143444" tIns="89653" rIns="143444" bIns="89653" rtlCol="0" anchor="t">
            <a:normAutofit fontScale="92500" lnSpcReduction="20000"/>
          </a:bodyPr>
          <a:lstStyle>
            <a:lvl1pPr algn="l" defTabSz="932742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4800" b="0" kern="1200" cap="none" spc="-102" baseline="0" dirty="0" smtClean="0">
                <a:ln w="3175">
                  <a:noFill/>
                </a:ln>
                <a:gradFill>
                  <a:gsLst>
                    <a:gs pos="1250">
                      <a:schemeClr val="tx1"/>
                    </a:gs>
                    <a:gs pos="100000">
                      <a:schemeClr val="tx1"/>
                    </a:gs>
                  </a:gsLst>
                  <a:lin ang="5400000" scaled="0"/>
                </a:gra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pPr>
              <a:defRPr/>
            </a:pPr>
            <a:r>
              <a:rPr lang="en-US" altLang="en-US" sz="4000" b="1" dirty="0">
                <a:solidFill>
                  <a:srgbClr val="002060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</a:rPr>
              <a:t>Principle Component Analysis</a:t>
            </a:r>
            <a:endParaRPr lang="en-GB" altLang="en-US" sz="4300" b="1" dirty="0">
              <a:solidFill>
                <a:srgbClr val="002060"/>
              </a:solidFill>
              <a:latin typeface="+mn-lt"/>
              <a:ea typeface="+mj-ea"/>
              <a:cs typeface="+mj-cs"/>
            </a:endParaRP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49AD9BAF-271C-4BEB-A4AD-6C3939F8E227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60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1" name="Picture 2" descr="Image result for principlan component analysis">
            <a:extLst>
              <a:ext uri="{FF2B5EF4-FFF2-40B4-BE49-F238E27FC236}">
                <a16:creationId xmlns:a16="http://schemas.microsoft.com/office/drawing/2014/main" id="{56403924-052B-4E1C-AF3E-5E4CC8E4E3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0824B2B5-BADB-4384-9BF1-7514FAD50B55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</p:spTree>
    <p:extLst>
      <p:ext uri="{BB962C8B-B14F-4D97-AF65-F5344CB8AC3E}">
        <p14:creationId xmlns:p14="http://schemas.microsoft.com/office/powerpoint/2010/main" val="272091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AutoShape 2">
            <a:extLst>
              <a:ext uri="{FF2B5EF4-FFF2-40B4-BE49-F238E27FC236}">
                <a16:creationId xmlns:a16="http://schemas.microsoft.com/office/drawing/2014/main" id="{141FDDBF-92CD-4E85-937E-13B7A94060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9360000" cy="612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roduction &amp; Motivation</a:t>
            </a:r>
          </a:p>
        </p:txBody>
      </p:sp>
      <p:pic>
        <p:nvPicPr>
          <p:cNvPr id="6" name="Picture 2" descr="Image result for principlan component analysis">
            <a:extLst>
              <a:ext uri="{FF2B5EF4-FFF2-40B4-BE49-F238E27FC236}">
                <a16:creationId xmlns:a16="http://schemas.microsoft.com/office/drawing/2014/main" id="{57EF0362-1C66-4596-8458-E2EE05A0E1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A8CA3C5-5414-4329-8656-2356213E5154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A48D3FCE-38F5-4319-8B7F-B4B8A9A2E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000" y="1179592"/>
            <a:ext cx="10887474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ncipal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onent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alysis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CA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is a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chnique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t is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eful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 th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ression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assification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data.  An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portant use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to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duce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mensionality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a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et (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mple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by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nding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new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t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bles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maller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n th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riginal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et of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bles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that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netheless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tains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st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mple's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ormation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endParaRPr lang="en-US" altLang="en-US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y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ormation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n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tion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sent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th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mple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ven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y th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s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etween th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riginal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bles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 The  new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bles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called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ncipal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onents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Cs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, ar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correlated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and ar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rdered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y th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action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tal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ormation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ach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tains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endParaRPr lang="en-US" altLang="en-US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CA is a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</a:t>
            </a: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pular</a:t>
            </a: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 th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urpose</a:t>
            </a: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mensionality</a:t>
            </a: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duction </a:t>
            </a: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so</a:t>
            </a: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termine</a:t>
            </a: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hich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atures</a:t>
            </a: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umns</a:t>
            </a: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ar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st</a:t>
            </a: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portant</a:t>
            </a: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endParaRPr lang="en-US" altLang="en-US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71BC32E1-7F3E-4CF1-8262-24DF8225644E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7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6C8C8F6-EA1B-48A7-AD99-186C799D13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AutoShape 2">
            <a:extLst>
              <a:ext uri="{FF2B5EF4-FFF2-40B4-BE49-F238E27FC236}">
                <a16:creationId xmlns:a16="http://schemas.microsoft.com/office/drawing/2014/main" id="{141FDDBF-92CD-4E85-937E-13B7A94060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000" y="137888"/>
            <a:ext cx="9360000" cy="612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at does PCA do?</a:t>
            </a:r>
          </a:p>
        </p:txBody>
      </p:sp>
      <p:pic>
        <p:nvPicPr>
          <p:cNvPr id="6" name="Picture 2" descr="Image result for principlan component analysis">
            <a:extLst>
              <a:ext uri="{FF2B5EF4-FFF2-40B4-BE49-F238E27FC236}">
                <a16:creationId xmlns:a16="http://schemas.microsoft.com/office/drawing/2014/main" id="{57EF0362-1C66-4596-8458-E2EE05A0E1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A8CA3C5-5414-4329-8656-2356213E5154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A48D3FCE-38F5-4319-8B7F-B4B8A9A2E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719" y="840152"/>
            <a:ext cx="3822142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CA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an b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ed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form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umeric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ta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ly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–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ch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s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ris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set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umeric</a:t>
            </a:r>
            <a:r>
              <a:rPr lang="en-US" alt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olumns,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cept</a:t>
            </a:r>
            <a:r>
              <a:rPr lang="en-US" alt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bel</a:t>
            </a:r>
            <a:r>
              <a:rPr lang="en-US" alt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ar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  <a:r>
              <a:rPr lang="en-US" alt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CA</a:t>
            </a:r>
            <a:r>
              <a:rPr lang="en-US" alt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gorithm</a:t>
            </a:r>
            <a:r>
              <a:rPr lang="en-US" alt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bles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ris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taset ar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formed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to 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ew ‘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bles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 called</a:t>
            </a:r>
            <a:b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nciple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onents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se ar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rdered</a:t>
            </a:r>
            <a:r>
              <a:rPr lang="en-US" alt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left-to-right by ‘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portance</a:t>
            </a:r>
            <a:r>
              <a:rPr lang="en-US" alt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e that th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lues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ow include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gative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umbers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em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ke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solutely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o 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nse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Do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ot try </a:t>
            </a: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o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ake sense </a:t>
            </a: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of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he</a:t>
            </a:r>
            <a:r>
              <a:rPr lang="en-US" alt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alues.</a:t>
            </a:r>
          </a:p>
        </p:txBody>
      </p:sp>
      <p:pic>
        <p:nvPicPr>
          <p:cNvPr id="3074" name="Picture 2" descr="Iris dataset - Hands-On Machine Learning with C# [Book]">
            <a:extLst>
              <a:ext uri="{FF2B5EF4-FFF2-40B4-BE49-F238E27FC236}">
                <a16:creationId xmlns:a16="http://schemas.microsoft.com/office/drawing/2014/main" id="{9ADE9E86-C43C-4F12-A123-053A7D42ED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1968" y="713891"/>
            <a:ext cx="3822142" cy="60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97FC7AA-6B27-410C-B48F-BBF3C1A7D4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5401" y="1298760"/>
            <a:ext cx="3087839" cy="5602676"/>
          </a:xfrm>
          <a:prstGeom prst="rect">
            <a:avLst/>
          </a:prstGeom>
        </p:spPr>
      </p:pic>
      <p:sp>
        <p:nvSpPr>
          <p:cNvPr id="4" name="Arrow: Left 3">
            <a:extLst>
              <a:ext uri="{FF2B5EF4-FFF2-40B4-BE49-F238E27FC236}">
                <a16:creationId xmlns:a16="http://schemas.microsoft.com/office/drawing/2014/main" id="{02401E19-9C61-449D-86D1-CDC65774D17B}"/>
              </a:ext>
            </a:extLst>
          </p:cNvPr>
          <p:cNvSpPr/>
          <p:nvPr/>
        </p:nvSpPr>
        <p:spPr bwMode="auto">
          <a:xfrm>
            <a:off x="7474850" y="4384565"/>
            <a:ext cx="505326" cy="403057"/>
          </a:xfrm>
          <a:prstGeom prst="leftArrow">
            <a:avLst/>
          </a:prstGeom>
          <a:solidFill>
            <a:srgbClr val="7030A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4CAAC4C7-998D-4592-9FB4-C4290C8C6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8480" y="3978208"/>
            <a:ext cx="7421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buClr>
                <a:srgbClr val="C00000"/>
              </a:buClr>
              <a:buSzPct val="125000"/>
            </a:pPr>
            <a:r>
              <a:rPr lang="en-US" altLang="en-US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CA</a:t>
            </a: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AF73B83F-BB10-4512-8D26-3A69B9BC740D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8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59BC831-84D0-4BAE-8FDB-79A01636521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8332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4" grpId="0" animBg="1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Arrow 4">
            <a:extLst>
              <a:ext uri="{FF2B5EF4-FFF2-40B4-BE49-F238E27FC236}">
                <a16:creationId xmlns:a16="http://schemas.microsoft.com/office/drawing/2014/main" id="{19EB2940-A7A9-4538-94AB-E364FDC93ADE}"/>
              </a:ext>
            </a:extLst>
          </p:cNvPr>
          <p:cNvSpPr/>
          <p:nvPr/>
        </p:nvSpPr>
        <p:spPr>
          <a:xfrm>
            <a:off x="11965902" y="6615157"/>
            <a:ext cx="144016" cy="18002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AutoShape 2">
            <a:extLst>
              <a:ext uri="{FF2B5EF4-FFF2-40B4-BE49-F238E27FC236}">
                <a16:creationId xmlns:a16="http://schemas.microsoft.com/office/drawing/2014/main" id="{141FDDBF-92CD-4E85-937E-13B7A94060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000" y="180000"/>
            <a:ext cx="9360000" cy="612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ed vs Uncorrelated Data</a:t>
            </a:r>
          </a:p>
        </p:txBody>
      </p:sp>
      <p:pic>
        <p:nvPicPr>
          <p:cNvPr id="6" name="Picture 2" descr="Image result for principlan component analysis">
            <a:extLst>
              <a:ext uri="{FF2B5EF4-FFF2-40B4-BE49-F238E27FC236}">
                <a16:creationId xmlns:a16="http://schemas.microsoft.com/office/drawing/2014/main" id="{EA2AC43E-C3F7-49CB-A8BA-70252AEA7E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658" y="33069"/>
            <a:ext cx="882432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D0258D4-448F-41E6-B209-6AAA7A519090}"/>
              </a:ext>
            </a:extLst>
          </p:cNvPr>
          <p:cNvSpPr txBox="1"/>
          <p:nvPr/>
        </p:nvSpPr>
        <p:spPr>
          <a:xfrm>
            <a:off x="10296086" y="105792"/>
            <a:ext cx="1016686" cy="515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Principal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4D86"/>
                </a:solidFill>
                <a:latin typeface="Arial Rounded MT Bold" panose="020F0704030504030204" pitchFamily="34" charset="0"/>
              </a:rPr>
              <a:t>Component</a:t>
            </a:r>
          </a:p>
          <a:p>
            <a:pPr algn="r">
              <a:lnSpc>
                <a:spcPts val="1100"/>
              </a:lnSpc>
              <a:spcBef>
                <a:spcPts val="0"/>
              </a:spcBef>
              <a:defRPr/>
            </a:pPr>
            <a:r>
              <a:rPr lang="en-GB" sz="1100" b="1" dirty="0">
                <a:solidFill>
                  <a:srgbClr val="0065B0"/>
                </a:solidFill>
                <a:latin typeface="Arial Rounded MT Bold" panose="020F0704030504030204" pitchFamily="34" charset="0"/>
              </a:rPr>
              <a:t>Analysi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79CA98-6AB9-4174-9D73-28C02D956D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000" y="974834"/>
            <a:ext cx="10106169" cy="3418263"/>
          </a:xfrm>
          <a:prstGeom prst="rect">
            <a:avLst/>
          </a:prstGeom>
        </p:spPr>
      </p:pic>
      <p:sp>
        <p:nvSpPr>
          <p:cNvPr id="12" name="Text Box 3">
            <a:extLst>
              <a:ext uri="{FF2B5EF4-FFF2-40B4-BE49-F238E27FC236}">
                <a16:creationId xmlns:a16="http://schemas.microsoft.com/office/drawing/2014/main" id="{B9E170B7-C3D3-4548-A539-C2B42ADE9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100" y="4418092"/>
            <a:ext cx="1088747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 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er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hen th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ctor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onents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ach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um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ove (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r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gainst</a:t>
            </a: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gether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r</a:t>
            </a: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ample</a:t>
            </a: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r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ints</a:t>
            </a: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n th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rtesian</a:t>
            </a: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lane</a:t>
            </a: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buClr>
                <a:srgbClr val="C0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e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t in th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rst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set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eart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rat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creases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s age </a:t>
            </a:r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creases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This is called </a:t>
            </a:r>
            <a:r>
              <a:rPr lang="en-US" altLang="en-US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gative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lation</a:t>
            </a:r>
            <a:r>
              <a:rPr lang="en-US" alt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65EE513-7CE2-47C5-9C11-89CA9611B4BA}"/>
              </a:ext>
            </a:extLst>
          </p:cNvPr>
          <p:cNvSpPr txBox="1"/>
          <p:nvPr/>
        </p:nvSpPr>
        <p:spPr>
          <a:xfrm>
            <a:off x="7624153" y="105792"/>
            <a:ext cx="25458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A50021"/>
                </a:solidFill>
                <a:latin typeface="Old Stamper" panose="02000500000000000000" pitchFamily="2" charset="0"/>
              </a:rPr>
              <a:t>Revision</a:t>
            </a:r>
            <a:endParaRPr lang="en-GB" sz="4000" dirty="0">
              <a:solidFill>
                <a:srgbClr val="A50021"/>
              </a:solidFill>
              <a:latin typeface="Old Stamper" panose="02000500000000000000" pitchFamily="2" charset="0"/>
            </a:endParaRP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0D311237-C323-40CE-B2AD-1296577526FB}"/>
              </a:ext>
            </a:extLst>
          </p:cNvPr>
          <p:cNvSpPr txBox="1">
            <a:spLocks/>
          </p:cNvSpPr>
          <p:nvPr/>
        </p:nvSpPr>
        <p:spPr>
          <a:xfrm>
            <a:off x="-6016" y="1128"/>
            <a:ext cx="432260" cy="257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>
            <a:defPPr>
              <a:defRPr lang="en-US"/>
            </a:defPPr>
            <a:lvl1pPr marL="0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71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2742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99113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5484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3185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98226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4597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0969" algn="l" defTabSz="93274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82CCC60-E8CD-4174-8B1A-7DF615B22EEF}" type="slidenum">
              <a:rPr lang="en-US" sz="1000" b="1" smtClean="0">
                <a:solidFill>
                  <a:srgbClr val="C00000"/>
                </a:solidFill>
              </a:rPr>
              <a:pPr algn="ctr"/>
              <a:t>9</a:t>
            </a:fld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7FE520E-661F-48D7-8C68-D236EA9873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" y="6118761"/>
            <a:ext cx="834648" cy="73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60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Capsules.pot</Template>
  <TotalTime>7232</TotalTime>
  <Words>3731</Words>
  <Application>Microsoft Office PowerPoint</Application>
  <PresentationFormat>Widescreen</PresentationFormat>
  <Paragraphs>675</Paragraphs>
  <Slides>6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71" baseType="lpstr">
      <vt:lpstr>Arial</vt:lpstr>
      <vt:lpstr>Arial Rounded MT Bold</vt:lpstr>
      <vt:lpstr>Calibri</vt:lpstr>
      <vt:lpstr>Cambria Math</vt:lpstr>
      <vt:lpstr>Matura MT Script Capitals</vt:lpstr>
      <vt:lpstr>Old Stamper</vt:lpstr>
      <vt:lpstr>Times New Roman</vt:lpstr>
      <vt:lpstr>Wingdings</vt:lpstr>
      <vt:lpstr>Capsules</vt:lpstr>
      <vt:lpstr>1_Capsules</vt:lpstr>
      <vt:lpstr>Equation</vt:lpstr>
      <vt:lpstr>JA115 Principal Component Analysis PCA Academic Year 2022-23</vt:lpstr>
      <vt:lpstr>Core Topics</vt:lpstr>
      <vt:lpstr>JA115 – Principal Component Analysis</vt:lpstr>
      <vt:lpstr>Pre-Requisites &amp; Textbook</vt:lpstr>
      <vt:lpstr>Special Notes and Some Links</vt:lpstr>
      <vt:lpstr>Topic Roadmap</vt:lpstr>
      <vt:lpstr>Introduction &amp; Motivation</vt:lpstr>
      <vt:lpstr>What does PCA do?</vt:lpstr>
      <vt:lpstr>Correlated vs Uncorrelated Data</vt:lpstr>
      <vt:lpstr>The Curse of Dimensionality</vt:lpstr>
      <vt:lpstr>Dimensionality Reduction</vt:lpstr>
      <vt:lpstr>Dimensionality Reduction</vt:lpstr>
      <vt:lpstr>Projections &amp; Taking Pictures</vt:lpstr>
      <vt:lpstr>PowerPoint Presentation</vt:lpstr>
      <vt:lpstr>PowerPoint Presentation</vt:lpstr>
      <vt:lpstr>PowerPoint Presentation</vt:lpstr>
      <vt:lpstr>PowerPoint Presentation</vt:lpstr>
      <vt:lpstr>Male Athletes Data Set</vt:lpstr>
      <vt:lpstr>Correlation with Class Label</vt:lpstr>
      <vt:lpstr>Compounding Features (columns)</vt:lpstr>
      <vt:lpstr>Compounding Features (columns)</vt:lpstr>
      <vt:lpstr>Compounding Features (columns)</vt:lpstr>
      <vt:lpstr>Compounding Features (columns)</vt:lpstr>
      <vt:lpstr>Compounding Features (columns)</vt:lpstr>
      <vt:lpstr>The Mean</vt:lpstr>
      <vt:lpstr>Variance</vt:lpstr>
      <vt:lpstr>Variance</vt:lpstr>
      <vt:lpstr>Variance of 2-D data</vt:lpstr>
      <vt:lpstr>Variance of the x and y axes</vt:lpstr>
      <vt:lpstr>Variance of the x axis</vt:lpstr>
      <vt:lpstr>Variance of the x and y axes</vt:lpstr>
      <vt:lpstr>Covariance</vt:lpstr>
      <vt:lpstr>Covariance</vt:lpstr>
      <vt:lpstr>Covariance</vt:lpstr>
      <vt:lpstr>Covariance</vt:lpstr>
      <vt:lpstr>Covariance</vt:lpstr>
      <vt:lpstr>Computing Covariance</vt:lpstr>
      <vt:lpstr>Interpreting Covariance</vt:lpstr>
      <vt:lpstr>Correlation</vt:lpstr>
      <vt:lpstr>Correlation</vt:lpstr>
      <vt:lpstr>Covariance vs Correlation</vt:lpstr>
      <vt:lpstr>Covariance Matrix</vt:lpstr>
      <vt:lpstr>Linear Transformations</vt:lpstr>
      <vt:lpstr>Some Linear Transformations</vt:lpstr>
      <vt:lpstr>Linear Transformations</vt:lpstr>
      <vt:lpstr>Linear Transformations</vt:lpstr>
      <vt:lpstr>Linear Transformations</vt:lpstr>
      <vt:lpstr>Determinants of a Linear Transformation</vt:lpstr>
      <vt:lpstr>Eigenvectors and Eigenvalues</vt:lpstr>
      <vt:lpstr>Eigenvectors and Eigenvalues</vt:lpstr>
      <vt:lpstr>Eigenvectors and Eigenvalues</vt:lpstr>
      <vt:lpstr>Finding the Eigenvalues of a 2 X 2 Matrix</vt:lpstr>
      <vt:lpstr>Finding the Eigenvectors of a 2 X 2 Matrix</vt:lpstr>
      <vt:lpstr>YouTube video on Eigenvectors &amp; Eigenvalues</vt:lpstr>
      <vt:lpstr>Finding the Principal Components</vt:lpstr>
      <vt:lpstr>Choosing a winning Eigenvector</vt:lpstr>
      <vt:lpstr>What have we done?</vt:lpstr>
      <vt:lpstr>How does PCA work?</vt:lpstr>
      <vt:lpstr>What have we done?</vt:lpstr>
      <vt:lpstr>PowerPoint Presentation</vt:lpstr>
    </vt:vector>
  </TitlesOfParts>
  <Company>UNC-Wilming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Introduction To The Backpropagation Algorithm</dc:title>
  <dc:creator>Computer Science</dc:creator>
  <cp:lastModifiedBy>John Abela</cp:lastModifiedBy>
  <cp:revision>630</cp:revision>
  <cp:lastPrinted>1601-01-01T00:00:00Z</cp:lastPrinted>
  <dcterms:created xsi:type="dcterms:W3CDTF">2001-09-05T18:06:49Z</dcterms:created>
  <dcterms:modified xsi:type="dcterms:W3CDTF">2022-11-15T16:06:39Z</dcterms:modified>
</cp:coreProperties>
</file>